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0" w:type="dxa"/>
        <w:tblInd w:w="-522" w:type="dxa"/>
        <w:tblLook w:val="01E0" w:firstRow="1" w:lastRow="1" w:firstColumn="1" w:lastColumn="1" w:noHBand="0" w:noVBand="0"/>
      </w:tblPr>
      <w:tblGrid>
        <w:gridCol w:w="5310"/>
        <w:gridCol w:w="5220"/>
      </w:tblGrid>
      <w:tr w:rsidR="00D62CED" w:rsidRPr="00CD280F" w14:paraId="2B61E702" w14:textId="77777777" w:rsidTr="00951B20">
        <w:trPr>
          <w:trHeight w:val="980"/>
        </w:trPr>
        <w:tc>
          <w:tcPr>
            <w:tcW w:w="5310" w:type="dxa"/>
            <w:shd w:val="clear" w:color="auto" w:fill="auto"/>
          </w:tcPr>
          <w:p w14:paraId="2774E7CA" w14:textId="77777777" w:rsidR="00D62CED" w:rsidRPr="00CD280F" w:rsidRDefault="00443F4D" w:rsidP="00443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RƯỜNG THCS ÁI MỘ</w:t>
            </w:r>
          </w:p>
          <w:p w14:paraId="323CD540" w14:textId="77777777" w:rsidR="00443F4D" w:rsidRPr="00CD280F" w:rsidRDefault="00443F4D" w:rsidP="00443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LỚP 9K </w:t>
            </w:r>
          </w:p>
          <w:p w14:paraId="3EE6E1AD" w14:textId="64ED2888" w:rsidR="00443F4D" w:rsidRPr="00CD280F" w:rsidRDefault="00443F4D" w:rsidP="00443F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Năm học 2023 – 2024 </w:t>
            </w:r>
          </w:p>
        </w:tc>
        <w:tc>
          <w:tcPr>
            <w:tcW w:w="5220" w:type="dxa"/>
            <w:shd w:val="clear" w:color="auto" w:fill="auto"/>
          </w:tcPr>
          <w:p w14:paraId="6699F85C" w14:textId="45606599" w:rsidR="00A76F99" w:rsidRPr="00CD280F" w:rsidRDefault="00A76F99" w:rsidP="00C72E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ĐỀ ÔN TẬP KHẢO SÁT THÁNG 1</w:t>
            </w:r>
          </w:p>
          <w:p w14:paraId="1E267AD2" w14:textId="3E0A2EED" w:rsidR="00A76F99" w:rsidRPr="00CD280F" w:rsidRDefault="00A76F99" w:rsidP="00C72E3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vi-VN" w:eastAsia="vi-VN"/>
              </w:rPr>
              <w:t>ĐỀ 01</w:t>
            </w:r>
          </w:p>
          <w:p w14:paraId="742E32DB" w14:textId="1D13FC3A" w:rsidR="00690CEE" w:rsidRPr="00CD280F" w:rsidRDefault="00D62CED" w:rsidP="00A76F9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</w:pPr>
            <w:r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 xml:space="preserve">Ngày </w:t>
            </w:r>
            <w:r w:rsidR="00A76F99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>ôn tập</w:t>
            </w:r>
            <w:r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>:</w:t>
            </w:r>
            <w:r w:rsidR="00692CB0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 xml:space="preserve"> </w:t>
            </w:r>
            <w:r w:rsidR="00A76F99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>10</w:t>
            </w:r>
            <w:r w:rsidR="00692CB0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>/</w:t>
            </w:r>
            <w:r w:rsidR="00DE27C5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eastAsia="vi-VN"/>
              </w:rPr>
              <w:t>01</w:t>
            </w:r>
            <w:r w:rsidR="00692CB0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>/202</w:t>
            </w:r>
            <w:r w:rsidR="00DE27C5"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eastAsia="vi-VN"/>
              </w:rPr>
              <w:t>4</w:t>
            </w:r>
            <w:r w:rsidRPr="00CD280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vi-VN" w:eastAsia="vi-VN"/>
              </w:rPr>
              <w:t xml:space="preserve">              </w:t>
            </w:r>
          </w:p>
        </w:tc>
      </w:tr>
    </w:tbl>
    <w:p w14:paraId="1344939C" w14:textId="326D0100" w:rsidR="00EE283D" w:rsidRPr="00CD280F" w:rsidRDefault="00D62CED" w:rsidP="00EE283D">
      <w:pPr>
        <w:spacing w:after="0"/>
        <w:jc w:val="both"/>
        <w:rPr>
          <w:rFonts w:ascii="Times New Roman" w:eastAsia="Arial" w:hAnsi="Times New Roman" w:cs="Times New Roman"/>
          <w:i/>
          <w:color w:val="000000"/>
          <w:sz w:val="26"/>
          <w:szCs w:val="26"/>
          <w:lang w:val="vi-VN"/>
        </w:rPr>
      </w:pPr>
      <w:r w:rsidRPr="00CD280F">
        <w:rPr>
          <w:rFonts w:ascii="Times New Roman" w:eastAsia="Arial" w:hAnsi="Times New Roman" w:cs="Times New Roman"/>
          <w:b/>
          <w:color w:val="000000"/>
          <w:sz w:val="26"/>
          <w:szCs w:val="26"/>
          <w:lang w:val="nl-NL"/>
        </w:rPr>
        <w:t xml:space="preserve">Bài </w:t>
      </w:r>
      <w:r w:rsidR="00F80DC8" w:rsidRPr="00CD280F">
        <w:rPr>
          <w:rFonts w:ascii="Times New Roman" w:eastAsia="Arial" w:hAnsi="Times New Roman" w:cs="Times New Roman"/>
          <w:b/>
          <w:color w:val="000000"/>
          <w:sz w:val="26"/>
          <w:szCs w:val="26"/>
          <w:lang w:val="vi-VN"/>
        </w:rPr>
        <w:t>I</w:t>
      </w:r>
      <w:r w:rsidR="0000222C" w:rsidRPr="00CD280F">
        <w:rPr>
          <w:rFonts w:ascii="Times New Roman" w:eastAsia="Arial" w:hAnsi="Times New Roman" w:cs="Times New Roman"/>
          <w:b/>
          <w:color w:val="000000"/>
          <w:sz w:val="26"/>
          <w:szCs w:val="26"/>
          <w:lang w:val="nl-NL"/>
        </w:rPr>
        <w:t>:</w:t>
      </w:r>
      <w:r w:rsidR="00EE283D" w:rsidRPr="00CD280F">
        <w:rPr>
          <w:rFonts w:ascii="Times New Roman" w:eastAsia="Arial" w:hAnsi="Times New Roman" w:cs="Times New Roman"/>
          <w:b/>
          <w:i/>
          <w:color w:val="000000"/>
          <w:sz w:val="26"/>
          <w:szCs w:val="26"/>
          <w:lang w:val="nl-NL"/>
        </w:rPr>
        <w:t xml:space="preserve"> </w:t>
      </w:r>
      <w:r w:rsidR="00EE283D" w:rsidRPr="00CD280F">
        <w:rPr>
          <w:rFonts w:ascii="Times New Roman" w:hAnsi="Times New Roman" w:cs="Times New Roman"/>
          <w:sz w:val="26"/>
          <w:szCs w:val="26"/>
        </w:rPr>
        <w:t xml:space="preserve">Cho hai biểu thức </w:t>
      </w:r>
      <w:r w:rsidR="00EE283D" w:rsidRPr="00CD280F">
        <w:rPr>
          <w:rFonts w:ascii="Times New Roman" w:eastAsiaTheme="minorEastAsia" w:hAnsi="Times New Roman" w:cs="Times New Roman"/>
          <w:position w:val="-30"/>
          <w:sz w:val="26"/>
          <w:szCs w:val="26"/>
        </w:rPr>
        <w:object w:dxaOrig="1284" w:dyaOrig="768" w14:anchorId="2D45D8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45pt;height:38.75pt" o:ole="">
            <v:imagedata r:id="rId7" o:title=""/>
          </v:shape>
          <o:OLEObject Type="Embed" ProgID="Equation.DSMT4" ShapeID="_x0000_i1025" DrawAspect="Content" ObjectID="_1766382061" r:id="rId8"/>
        </w:object>
      </w:r>
      <w:r w:rsidR="00EE283D" w:rsidRPr="00CD280F">
        <w:rPr>
          <w:rFonts w:ascii="Times New Roman" w:hAnsi="Times New Roman" w:cs="Times New Roman"/>
          <w:sz w:val="26"/>
          <w:szCs w:val="26"/>
        </w:rPr>
        <w:t xml:space="preserve"> và </w:t>
      </w:r>
      <w:r w:rsidR="00EE283D" w:rsidRPr="00CD280F">
        <w:rPr>
          <w:rFonts w:ascii="Times New Roman" w:eastAsiaTheme="minorEastAsia" w:hAnsi="Times New Roman" w:cs="Times New Roman"/>
          <w:position w:val="-30"/>
          <w:sz w:val="26"/>
          <w:szCs w:val="26"/>
        </w:rPr>
        <w:object w:dxaOrig="3036" w:dyaOrig="720" w14:anchorId="6B9A209C">
          <v:shape id="_x0000_i1026" type="#_x0000_t75" style="width:151.55pt;height:36.25pt" o:ole="">
            <v:imagedata r:id="rId9" o:title=""/>
          </v:shape>
          <o:OLEObject Type="Embed" ProgID="Equation.DSMT4" ShapeID="_x0000_i1026" DrawAspect="Content" ObjectID="_1766382062" r:id="rId10"/>
        </w:object>
      </w:r>
      <w:r w:rsidR="00EE283D" w:rsidRPr="00CD280F">
        <w:rPr>
          <w:rFonts w:ascii="Times New Roman" w:hAnsi="Times New Roman" w:cs="Times New Roman"/>
          <w:sz w:val="26"/>
          <w:szCs w:val="26"/>
        </w:rPr>
        <w:t xml:space="preserve"> với </w:t>
      </w:r>
      <w:r w:rsidR="00EE283D" w:rsidRPr="00CD280F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1296" w:dyaOrig="324" w14:anchorId="12E1E41B">
          <v:shape id="_x0000_i1027" type="#_x0000_t75" style="width:64.45pt;height:16.1pt" o:ole="">
            <v:imagedata r:id="rId11" o:title=""/>
          </v:shape>
          <o:OLEObject Type="Embed" ProgID="Equation.DSMT4" ShapeID="_x0000_i1027" DrawAspect="Content" ObjectID="_1766382063" r:id="rId12"/>
        </w:object>
      </w:r>
    </w:p>
    <w:p w14:paraId="7C5BCDB8" w14:textId="72AB5461" w:rsidR="00EE283D" w:rsidRPr="000A3600" w:rsidRDefault="000A3600" w:rsidP="000A3600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1) </w:t>
      </w:r>
      <w:r w:rsidR="00EE283D" w:rsidRPr="000A3600">
        <w:rPr>
          <w:rFonts w:ascii="Times New Roman" w:hAnsi="Times New Roman" w:cs="Times New Roman"/>
          <w:sz w:val="26"/>
          <w:szCs w:val="26"/>
        </w:rPr>
        <w:t>Tính giá trị của biểu thức A với x = 36.</w:t>
      </w:r>
      <w:r w:rsidRPr="000A3600">
        <w:rPr>
          <w:rFonts w:ascii="Times New Roman" w:hAnsi="Times New Roman" w:cs="Times New Roman"/>
          <w:sz w:val="26"/>
          <w:szCs w:val="26"/>
        </w:rPr>
        <w:tab/>
      </w:r>
      <w:r w:rsidRPr="000A3600">
        <w:rPr>
          <w:rFonts w:ascii="Times New Roman" w:hAnsi="Times New Roman" w:cs="Times New Roman"/>
          <w:sz w:val="26"/>
          <w:szCs w:val="26"/>
        </w:rPr>
        <w:tab/>
      </w:r>
      <w:r w:rsidRPr="000A3600">
        <w:rPr>
          <w:rFonts w:ascii="Times New Roman" w:hAnsi="Times New Roman" w:cs="Times New Roman"/>
          <w:sz w:val="26"/>
          <w:szCs w:val="26"/>
        </w:rPr>
        <w:tab/>
      </w:r>
      <w:r w:rsidRPr="000A3600">
        <w:rPr>
          <w:rFonts w:ascii="Times New Roman" w:hAnsi="Times New Roman" w:cs="Times New Roman"/>
          <w:sz w:val="26"/>
          <w:szCs w:val="26"/>
        </w:rPr>
        <w:tab/>
      </w:r>
      <w:r w:rsidRPr="000A3600">
        <w:rPr>
          <w:rFonts w:ascii="Times New Roman" w:hAnsi="Times New Roman" w:cs="Times New Roman"/>
          <w:sz w:val="26"/>
          <w:szCs w:val="26"/>
          <w:lang w:val="vi-VN"/>
        </w:rPr>
        <w:t xml:space="preserve">2) </w:t>
      </w:r>
      <w:r w:rsidR="00EE283D" w:rsidRPr="000A3600">
        <w:rPr>
          <w:rFonts w:ascii="Times New Roman" w:hAnsi="Times New Roman" w:cs="Times New Roman"/>
          <w:sz w:val="26"/>
          <w:szCs w:val="26"/>
        </w:rPr>
        <w:t xml:space="preserve"> Rút gọn biểu thức B.</w:t>
      </w:r>
    </w:p>
    <w:p w14:paraId="16D29847" w14:textId="580550B1" w:rsidR="00DE27C5" w:rsidRPr="000A3600" w:rsidRDefault="000A3600" w:rsidP="000A360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3) </w:t>
      </w:r>
      <w:r w:rsidR="00EE283D" w:rsidRPr="000A3600">
        <w:rPr>
          <w:rFonts w:ascii="Times New Roman" w:hAnsi="Times New Roman" w:cs="Times New Roman"/>
          <w:sz w:val="26"/>
          <w:szCs w:val="26"/>
        </w:rPr>
        <w:t xml:space="preserve">Cho </w:t>
      </w:r>
      <w:r w:rsidR="00EE283D" w:rsidRPr="00CD280F">
        <w:rPr>
          <w:position w:val="-26"/>
          <w:lang w:eastAsia="ja-JP"/>
        </w:rPr>
        <w:object w:dxaOrig="720" w:dyaOrig="672" w14:anchorId="349E299F">
          <v:shape id="_x0000_i1028" type="#_x0000_t75" style="width:36.25pt;height:33.25pt" o:ole="">
            <v:imagedata r:id="rId13" o:title=""/>
          </v:shape>
          <o:OLEObject Type="Embed" ProgID="Equation.DSMT4" ShapeID="_x0000_i1028" DrawAspect="Content" ObjectID="_1766382064" r:id="rId14"/>
        </w:object>
      </w:r>
      <w:r w:rsidR="00EE283D" w:rsidRPr="000A3600">
        <w:rPr>
          <w:rFonts w:ascii="Times New Roman" w:eastAsiaTheme="minorEastAsia" w:hAnsi="Times New Roman" w:cs="Times New Roman"/>
          <w:sz w:val="26"/>
          <w:szCs w:val="26"/>
          <w:lang w:eastAsia="ja-JP"/>
        </w:rPr>
        <w:t xml:space="preserve">. </w:t>
      </w:r>
      <w:r w:rsidR="00EE283D" w:rsidRPr="000A3600">
        <w:rPr>
          <w:rFonts w:ascii="Times New Roman" w:hAnsi="Times New Roman" w:cs="Times New Roman"/>
          <w:sz w:val="26"/>
          <w:szCs w:val="26"/>
        </w:rPr>
        <w:t>Tìm x thỏa mãn:</w:t>
      </w:r>
      <w:r w:rsidR="00EE283D" w:rsidRPr="000A3600">
        <w:rPr>
          <w:rFonts w:ascii="Times New Roman" w:eastAsiaTheme="minorEastAsia" w:hAnsi="Times New Roman" w:cs="Times New Roman"/>
          <w:position w:val="-8"/>
          <w:sz w:val="26"/>
          <w:szCs w:val="26"/>
          <w:lang w:eastAsia="ja-JP"/>
        </w:rPr>
        <w:t xml:space="preserve"> </w:t>
      </w:r>
      <w:r w:rsidR="00EE283D" w:rsidRPr="00CD280F">
        <w:rPr>
          <w:position w:val="-8"/>
          <w:lang w:eastAsia="ja-JP"/>
        </w:rPr>
        <w:object w:dxaOrig="2820" w:dyaOrig="380" w14:anchorId="79B45C26">
          <v:shape id="_x0000_i1029" type="#_x0000_t75" style="width:141pt;height:19.15pt" o:ole="">
            <v:imagedata r:id="rId15" o:title=""/>
          </v:shape>
          <o:OLEObject Type="Embed" ProgID="Equation.DSMT4" ShapeID="_x0000_i1029" DrawAspect="Content" ObjectID="_1766382065" r:id="rId16"/>
        </w:object>
      </w:r>
      <w:r w:rsidR="00EE283D" w:rsidRPr="000A3600">
        <w:rPr>
          <w:rFonts w:ascii="Times New Roman" w:hAnsi="Times New Roman" w:cs="Times New Roman"/>
          <w:sz w:val="26"/>
          <w:szCs w:val="26"/>
        </w:rPr>
        <w:t>.</w:t>
      </w:r>
    </w:p>
    <w:p w14:paraId="560FD956" w14:textId="77777777" w:rsidR="002D7213" w:rsidRPr="00CD280F" w:rsidRDefault="00F80DC8" w:rsidP="00D87F9B">
      <w:pPr>
        <w:spacing w:before="20"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II: </w:t>
      </w:r>
    </w:p>
    <w:p w14:paraId="6A01F8F6" w14:textId="2ED62584" w:rsidR="00F80DC8" w:rsidRPr="00CD280F" w:rsidRDefault="002D7213" w:rsidP="00D87F9B">
      <w:pPr>
        <w:spacing w:before="20"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1) </w:t>
      </w:r>
      <w:r w:rsidR="004F4596" w:rsidRPr="00CD280F">
        <w:rPr>
          <w:rFonts w:ascii="Times New Roman" w:hAnsi="Times New Roman" w:cs="Times New Roman"/>
          <w:b/>
          <w:sz w:val="26"/>
          <w:szCs w:val="26"/>
          <w:lang w:val="vi-VN"/>
        </w:rPr>
        <w:t>Giái bài toán bằng cách lập PT:</w:t>
      </w:r>
    </w:p>
    <w:p w14:paraId="4751AFD8" w14:textId="77777777" w:rsidR="002D7213" w:rsidRPr="00CD280F" w:rsidRDefault="002D7213" w:rsidP="002D7213">
      <w:pPr>
        <w:widowControl w:val="0"/>
        <w:spacing w:after="0" w:line="264" w:lineRule="auto"/>
        <w:ind w:hanging="6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D280F">
        <w:rPr>
          <w:rFonts w:ascii="Times New Roman" w:eastAsia="Times New Roman" w:hAnsi="Times New Roman" w:cs="Times New Roman"/>
          <w:bCs/>
          <w:sz w:val="26"/>
          <w:szCs w:val="26"/>
        </w:rPr>
        <w:t xml:space="preserve">Một người dự định đi từ tỉnh A đến tỉnh B với vận tốc 50km/h. Sau khi đi được </w:t>
      </w:r>
      <w:r w:rsidRPr="00CD280F">
        <w:rPr>
          <w:rFonts w:ascii="Times New Roman" w:eastAsia="Times New Roman" w:hAnsi="Times New Roman" w:cs="Times New Roman"/>
          <w:bCs/>
          <w:position w:val="-24"/>
          <w:sz w:val="26"/>
          <w:szCs w:val="26"/>
        </w:rPr>
        <w:object w:dxaOrig="230" w:dyaOrig="610" w14:anchorId="7D8A8D0A">
          <v:shape id="_x0000_i1126" type="#_x0000_t75" style="width:12.1pt;height:30.7pt" o:ole="">
            <v:imagedata r:id="rId17" o:title=""/>
          </v:shape>
          <o:OLEObject Type="Embed" ProgID="Equation.DSMT4" ShapeID="_x0000_i1126" DrawAspect="Content" ObjectID="_1766382066" r:id="rId18"/>
        </w:object>
      </w:r>
      <w:r w:rsidRPr="00CD280F">
        <w:rPr>
          <w:rFonts w:ascii="Times New Roman" w:eastAsia="Times New Roman" w:hAnsi="Times New Roman" w:cs="Times New Roman"/>
          <w:bCs/>
          <w:sz w:val="26"/>
          <w:szCs w:val="26"/>
        </w:rPr>
        <w:t xml:space="preserve"> quãng đường với vận tốc đó, vì đường khó đi nên người lái xe phải giảm vận tốc mỗi giờ 10km trên quãng đường còn lại. Do đó ô tô đến tỉnh B chậm 30 phút so với dự định. Tính quãng đường AB?</w:t>
      </w:r>
    </w:p>
    <w:p w14:paraId="42B7ED6C" w14:textId="61301613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CD280F">
        <w:rPr>
          <w:rFonts w:ascii="Times New Roman" w:hAnsi="Times New Roman" w:cs="Times New Roman"/>
          <w:b/>
          <w:noProof/>
          <w:sz w:val="26"/>
          <w:szCs w:val="26"/>
          <w:lang w:val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173F63" wp14:editId="48E79D39">
                <wp:simplePos x="0" y="0"/>
                <wp:positionH relativeFrom="column">
                  <wp:posOffset>4468586</wp:posOffset>
                </wp:positionH>
                <wp:positionV relativeFrom="paragraph">
                  <wp:posOffset>26126</wp:posOffset>
                </wp:positionV>
                <wp:extent cx="2220686" cy="1197428"/>
                <wp:effectExtent l="0" t="0" r="27305" b="222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0686" cy="11974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1007CF8" w14:textId="77777777" w:rsidR="002D7213" w:rsidRDefault="002D7213" w:rsidP="002D721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C6EE72" wp14:editId="0CB62F4F">
                                  <wp:extent cx="2218338" cy="1094015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9675" cy="1119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173F63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51.85pt;margin-top:2.05pt;width:174.85pt;height:9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" fillcolor="white [3201]" strokeweight=".5pt">
                <v:textbox>
                  <w:txbxContent>
                    <w:p w14:paraId="01007CF8" w14:textId="77777777" w:rsidR="002D7213" w:rsidRDefault="002D7213" w:rsidP="002D7213">
                      <w:r>
                        <w:rPr>
                          <w:noProof/>
                        </w:rPr>
                        <w:drawing>
                          <wp:inline distT="0" distB="0" distL="0" distR="0" wp14:anchorId="0AC6EE72" wp14:editId="0CB62F4F">
                            <wp:extent cx="2218338" cy="1094015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69675" cy="11193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D280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)</w:t>
      </w:r>
      <w:r w:rsidRPr="00CD280F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CD280F">
        <w:rPr>
          <w:rFonts w:ascii="Times New Roman" w:eastAsia="Calibri" w:hAnsi="Times New Roman" w:cs="Times New Roman"/>
          <w:b/>
          <w:sz w:val="26"/>
          <w:szCs w:val="26"/>
          <w:lang w:val="vi-VN"/>
        </w:rPr>
        <w:t>Bài toán có yếu tố thực tế</w:t>
      </w:r>
    </w:p>
    <w:p w14:paraId="4441A8E7" w14:textId="2B965E99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eastAsia="Calibri" w:hAnsi="Times New Roman" w:cs="Times New Roman"/>
          <w:sz w:val="26"/>
          <w:szCs w:val="26"/>
        </w:rPr>
        <w:t xml:space="preserve">Một người quan sát từ đỉnh của một ngọn Hải Đăng cao 350 m </w:t>
      </w:r>
    </w:p>
    <w:p w14:paraId="25F974C8" w14:textId="77777777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eastAsia="Calibri" w:hAnsi="Times New Roman" w:cs="Times New Roman"/>
          <w:sz w:val="26"/>
          <w:szCs w:val="26"/>
        </w:rPr>
        <w:t xml:space="preserve">so với mực nước biển, nhìn thấy một chiếc thuyền bị nạn dưới góc </w:t>
      </w:r>
    </w:p>
    <w:p w14:paraId="6E01EA21" w14:textId="77777777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0B9F800F">
          <v:shape id="_x0000_i1129" type="#_x0000_t75" style="width:21.15pt;height:16.6pt" o:ole="">
            <v:imagedata r:id="rId20" o:title=""/>
          </v:shape>
          <o:OLEObject Type="Embed" ProgID="Equation.DSMT4" ShapeID="_x0000_i1129" DrawAspect="Content" ObjectID="_1766382067" r:id="rId21"/>
        </w:object>
      </w:r>
      <w:r w:rsidRPr="00CD280F">
        <w:rPr>
          <w:rFonts w:ascii="Times New Roman" w:eastAsia="Calibri" w:hAnsi="Times New Roman" w:cs="Times New Roman"/>
          <w:sz w:val="26"/>
          <w:szCs w:val="26"/>
        </w:rPr>
        <w:t xml:space="preserve">so với phương ngang của mực nước biển </w:t>
      </w:r>
      <w:r w:rsidRPr="00CD280F">
        <w:rPr>
          <w:rFonts w:ascii="Times New Roman" w:eastAsia="Calibri" w:hAnsi="Times New Roman" w:cs="Times New Roman"/>
          <w:i/>
          <w:iCs/>
          <w:sz w:val="26"/>
          <w:szCs w:val="26"/>
        </w:rPr>
        <w:t>(như hình vẽ bên)</w:t>
      </w:r>
      <w:r w:rsidRPr="00CD280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A7FED25" w14:textId="77777777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eastAsia="Calibri" w:hAnsi="Times New Roman" w:cs="Times New Roman"/>
          <w:sz w:val="26"/>
          <w:szCs w:val="26"/>
        </w:rPr>
        <w:t xml:space="preserve">Hỏi để đi theo phương ngang từ chân ngọn Hải Đăng đến cứu </w:t>
      </w:r>
    </w:p>
    <w:p w14:paraId="78B999B3" w14:textId="77777777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eastAsia="Calibri" w:hAnsi="Times New Roman" w:cs="Times New Roman"/>
          <w:sz w:val="26"/>
          <w:szCs w:val="26"/>
        </w:rPr>
        <w:t xml:space="preserve">con thuyền cần đi quãng đường bao nhiêu mét? </w:t>
      </w:r>
    </w:p>
    <w:p w14:paraId="034A7280" w14:textId="77777777" w:rsidR="002D7213" w:rsidRPr="00CD280F" w:rsidRDefault="002D7213" w:rsidP="002D721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CD280F">
        <w:rPr>
          <w:rFonts w:ascii="Times New Roman" w:eastAsia="Calibri" w:hAnsi="Times New Roman" w:cs="Times New Roman"/>
          <w:i/>
          <w:iCs/>
          <w:sz w:val="26"/>
          <w:szCs w:val="26"/>
        </w:rPr>
        <w:t>(Làm tròn kết quả đến chữ số thập phân thứ nhất).</w:t>
      </w:r>
    </w:p>
    <w:p w14:paraId="47641EBE" w14:textId="45CD3B5A" w:rsidR="00D62CED" w:rsidRPr="00CD280F" w:rsidRDefault="00D62CED" w:rsidP="00D87F9B">
      <w:pPr>
        <w:spacing w:before="20" w:after="0" w:line="240" w:lineRule="auto"/>
        <w:rPr>
          <w:rFonts w:ascii="Times New Roman" w:eastAsia="Arial" w:hAnsi="Times New Roman" w:cs="Times New Roman"/>
          <w:b/>
          <w:sz w:val="26"/>
          <w:szCs w:val="26"/>
          <w:lang w:val="vi-VN"/>
        </w:rPr>
      </w:pP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AE7FD4" w:rsidRPr="00CD280F">
        <w:rPr>
          <w:rFonts w:ascii="Times New Roman" w:hAnsi="Times New Roman" w:cs="Times New Roman"/>
          <w:b/>
          <w:sz w:val="26"/>
          <w:szCs w:val="26"/>
          <w:lang w:val="vi-VN"/>
        </w:rPr>
        <w:t>III</w:t>
      </w:r>
      <w:r w:rsidR="0000222C" w:rsidRPr="00CD280F">
        <w:rPr>
          <w:rFonts w:ascii="Times New Roman" w:hAnsi="Times New Roman" w:cs="Times New Roman"/>
          <w:b/>
          <w:sz w:val="26"/>
          <w:szCs w:val="26"/>
        </w:rPr>
        <w:t>:</w:t>
      </w:r>
    </w:p>
    <w:p w14:paraId="58FCEEF1" w14:textId="48B40E17" w:rsidR="00181D95" w:rsidRPr="00CD280F" w:rsidRDefault="00181D95" w:rsidP="00D87F9B">
      <w:pPr>
        <w:pStyle w:val="oancuaDanhsach"/>
        <w:numPr>
          <w:ilvl w:val="0"/>
          <w:numId w:val="30"/>
        </w:numPr>
        <w:spacing w:after="0"/>
        <w:rPr>
          <w:rFonts w:ascii="Times New Roman" w:eastAsia="MS Mincho" w:hAnsi="Times New Roman" w:cs="Times New Roman"/>
          <w:sz w:val="26"/>
          <w:szCs w:val="26"/>
          <w:lang w:eastAsia="ja-JP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Giải hệ phương trình: </w:t>
      </w:r>
      <w:r w:rsidR="00F77431" w:rsidRPr="00CD280F">
        <w:rPr>
          <w:rFonts w:ascii="Times New Roman" w:eastAsiaTheme="minorEastAsia" w:hAnsi="Times New Roman" w:cs="Times New Roman"/>
          <w:position w:val="-74"/>
          <w:sz w:val="26"/>
          <w:szCs w:val="26"/>
          <w:lang w:val="vi-VN" w:eastAsia="ja-JP"/>
        </w:rPr>
        <w:object w:dxaOrig="2360" w:dyaOrig="1600" w14:anchorId="32386910">
          <v:shape id="_x0000_i1030" type="#_x0000_t75" style="width:118.3pt;height:79.55pt" o:ole="">
            <v:imagedata r:id="rId22" o:title=""/>
          </v:shape>
          <o:OLEObject Type="Embed" ProgID="Equation.DSMT4" ShapeID="_x0000_i1030" DrawAspect="Content" ObjectID="_1766382068" r:id="rId23"/>
        </w:object>
      </w:r>
    </w:p>
    <w:p w14:paraId="7D182716" w14:textId="2E6A9B1C" w:rsidR="00BA690C" w:rsidRPr="00CD280F" w:rsidRDefault="00BA690C" w:rsidP="00D87F9B">
      <w:pPr>
        <w:pStyle w:val="oancuaDanhsach"/>
        <w:numPr>
          <w:ilvl w:val="0"/>
          <w:numId w:val="30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Cho ba đường thẳng </w:t>
      </w:r>
      <w:r w:rsidR="00DE27C5" w:rsidRPr="00CD280F">
        <w:rPr>
          <w:rFonts w:ascii="Times New Roman" w:hAnsi="Times New Roman" w:cs="Times New Roman"/>
          <w:position w:val="-14"/>
          <w:sz w:val="26"/>
          <w:szCs w:val="26"/>
        </w:rPr>
        <w:object w:dxaOrig="1620" w:dyaOrig="400" w14:anchorId="15D1538E">
          <v:shape id="_x0000_i1031" type="#_x0000_t75" style="width:81.05pt;height:19.65pt" o:ole="">
            <v:imagedata r:id="rId24" o:title=""/>
          </v:shape>
          <o:OLEObject Type="Embed" ProgID="Equation.DSMT4" ShapeID="_x0000_i1031" DrawAspect="Content" ObjectID="_1766382069" r:id="rId25"/>
        </w:object>
      </w:r>
      <w:r w:rsidRPr="00CD280F">
        <w:rPr>
          <w:rFonts w:ascii="Times New Roman" w:hAnsi="Times New Roman" w:cs="Times New Roman"/>
          <w:sz w:val="26"/>
          <w:szCs w:val="26"/>
        </w:rPr>
        <w:t xml:space="preserve">  </w:t>
      </w:r>
      <w:r w:rsidRPr="00CD280F">
        <w:rPr>
          <w:rFonts w:ascii="Times New Roman" w:hAnsi="Times New Roman" w:cs="Times New Roman"/>
          <w:position w:val="-14"/>
          <w:sz w:val="26"/>
          <w:szCs w:val="26"/>
        </w:rPr>
        <w:object w:dxaOrig="1740" w:dyaOrig="400" w14:anchorId="1B675CD7">
          <v:shape id="_x0000_i1032" type="#_x0000_t75" style="width:87.1pt;height:19.65pt" o:ole="">
            <v:imagedata r:id="rId26" o:title=""/>
          </v:shape>
          <o:OLEObject Type="Embed" ProgID="Equation.DSMT4" ShapeID="_x0000_i1032" DrawAspect="Content" ObjectID="_1766382070" r:id="rId27"/>
        </w:object>
      </w:r>
      <w:r w:rsidRPr="00CD280F">
        <w:rPr>
          <w:rFonts w:ascii="Times New Roman" w:hAnsi="Times New Roman" w:cs="Times New Roman"/>
          <w:sz w:val="26"/>
          <w:szCs w:val="26"/>
        </w:rPr>
        <w:t xml:space="preserve"> </w:t>
      </w:r>
      <w:r w:rsidRPr="00CD280F">
        <w:rPr>
          <w:rFonts w:ascii="Times New Roman" w:hAnsi="Times New Roman" w:cs="Times New Roman"/>
          <w:position w:val="-18"/>
          <w:sz w:val="26"/>
          <w:szCs w:val="26"/>
        </w:rPr>
        <w:object w:dxaOrig="2520" w:dyaOrig="480" w14:anchorId="3E0F5052">
          <v:shape id="_x0000_i1033" type="#_x0000_t75" style="width:125.85pt;height:24.15pt" o:ole="">
            <v:imagedata r:id="rId28" o:title=""/>
          </v:shape>
          <o:OLEObject Type="Embed" ProgID="Equation.DSMT4" ShapeID="_x0000_i1033" DrawAspect="Content" ObjectID="_1766382071" r:id="rId29"/>
        </w:object>
      </w:r>
    </w:p>
    <w:p w14:paraId="22A063A4" w14:textId="2BA12A82" w:rsidR="00BA690C" w:rsidRPr="00CD280F" w:rsidRDefault="00BA690C" w:rsidP="00D87F9B">
      <w:pPr>
        <w:pStyle w:val="oancuaDanhsach"/>
        <w:numPr>
          <w:ilvl w:val="0"/>
          <w:numId w:val="3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Tìm giá trị của m để đường thẳng </w:t>
      </w:r>
      <w:r w:rsidRPr="00CD280F">
        <w:rPr>
          <w:rFonts w:ascii="Times New Roman" w:hAnsi="Times New Roman" w:cs="Times New Roman"/>
          <w:position w:val="-14"/>
          <w:sz w:val="26"/>
          <w:szCs w:val="26"/>
        </w:rPr>
        <w:object w:dxaOrig="520" w:dyaOrig="400" w14:anchorId="2510FCAB">
          <v:shape id="_x0000_i1034" type="#_x0000_t75" style="width:25.7pt;height:19.65pt" o:ole="">
            <v:imagedata r:id="rId30" o:title=""/>
          </v:shape>
          <o:OLEObject Type="Embed" ProgID="Equation.DSMT4" ShapeID="_x0000_i1034" DrawAspect="Content" ObjectID="_1766382072" r:id="rId31"/>
        </w:object>
      </w:r>
      <w:r w:rsidRPr="00CD280F">
        <w:rPr>
          <w:rFonts w:ascii="Times New Roman" w:hAnsi="Times New Roman" w:cs="Times New Roman"/>
          <w:sz w:val="26"/>
          <w:szCs w:val="26"/>
        </w:rPr>
        <w:t xml:space="preserve"> và </w:t>
      </w:r>
      <w:r w:rsidRPr="00CD280F">
        <w:rPr>
          <w:rFonts w:ascii="Times New Roman" w:hAnsi="Times New Roman" w:cs="Times New Roman"/>
          <w:position w:val="-14"/>
          <w:sz w:val="26"/>
          <w:szCs w:val="26"/>
        </w:rPr>
        <w:object w:dxaOrig="499" w:dyaOrig="420" w14:anchorId="1B5911B4">
          <v:shape id="_x0000_i1035" type="#_x0000_t75" style="width:25.15pt;height:21.15pt" o:ole="">
            <v:imagedata r:id="rId32" o:title=""/>
          </v:shape>
          <o:OLEObject Type="Embed" ProgID="Equation.DSMT4" ShapeID="_x0000_i1035" DrawAspect="Content" ObjectID="_1766382073" r:id="rId33"/>
        </w:object>
      </w:r>
      <w:r w:rsidRPr="00CD280F">
        <w:rPr>
          <w:rFonts w:ascii="Times New Roman" w:hAnsi="Times New Roman" w:cs="Times New Roman"/>
          <w:sz w:val="26"/>
          <w:szCs w:val="26"/>
        </w:rPr>
        <w:t xml:space="preserve"> song song với nhau.</w:t>
      </w:r>
    </w:p>
    <w:p w14:paraId="7E1B4CBD" w14:textId="3F101BD2" w:rsidR="00BA690C" w:rsidRPr="00CD280F" w:rsidRDefault="00BA690C" w:rsidP="00D87F9B">
      <w:pPr>
        <w:pStyle w:val="oancuaDanhsach"/>
        <w:numPr>
          <w:ilvl w:val="0"/>
          <w:numId w:val="3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Tìm tọa độ giao điểm của </w:t>
      </w:r>
      <w:r w:rsidR="00DE27C5" w:rsidRPr="00CD280F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6C28232B">
          <v:shape id="_x0000_i1036" type="#_x0000_t75" style="width:24.15pt;height:19.65pt" o:ole="">
            <v:imagedata r:id="rId34" o:title=""/>
          </v:shape>
          <o:OLEObject Type="Embed" ProgID="Equation.DSMT4" ShapeID="_x0000_i1036" DrawAspect="Content" ObjectID="_1766382074" r:id="rId35"/>
        </w:object>
      </w:r>
      <w:r w:rsidRPr="00CD280F">
        <w:rPr>
          <w:rFonts w:ascii="Times New Roman" w:hAnsi="Times New Roman" w:cs="Times New Roman"/>
          <w:sz w:val="26"/>
          <w:szCs w:val="26"/>
        </w:rPr>
        <w:t xml:space="preserve"> và </w:t>
      </w:r>
      <w:r w:rsidR="00DE27C5" w:rsidRPr="00CD280F">
        <w:rPr>
          <w:rFonts w:ascii="Times New Roman" w:hAnsi="Times New Roman" w:cs="Times New Roman"/>
          <w:position w:val="-14"/>
          <w:sz w:val="26"/>
          <w:szCs w:val="26"/>
        </w:rPr>
        <w:object w:dxaOrig="520" w:dyaOrig="400" w14:anchorId="5ADA205B">
          <v:shape id="_x0000_i1037" type="#_x0000_t75" style="width:25.7pt;height:19.65pt" o:ole="">
            <v:imagedata r:id="rId36" o:title=""/>
          </v:shape>
          <o:OLEObject Type="Embed" ProgID="Equation.DSMT4" ShapeID="_x0000_i1037" DrawAspect="Content" ObjectID="_1766382075" r:id="rId37"/>
        </w:object>
      </w:r>
      <w:r w:rsidR="007B3009" w:rsidRPr="00CD280F">
        <w:rPr>
          <w:rFonts w:ascii="Times New Roman" w:hAnsi="Times New Roman" w:cs="Times New Roman"/>
          <w:sz w:val="26"/>
          <w:szCs w:val="26"/>
        </w:rPr>
        <w:t>.</w:t>
      </w:r>
    </w:p>
    <w:p w14:paraId="488FC52E" w14:textId="690980D6" w:rsidR="003640B6" w:rsidRPr="00CD280F" w:rsidRDefault="00BA690C" w:rsidP="00D87F9B">
      <w:pPr>
        <w:pStyle w:val="oancuaDanhsach"/>
        <w:numPr>
          <w:ilvl w:val="0"/>
          <w:numId w:val="3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>Tìm các giá trị của m để ba đường thẳng trên đồng quy tại một điểm.</w:t>
      </w:r>
    </w:p>
    <w:p w14:paraId="300E6288" w14:textId="28CB97B8" w:rsidR="00D55BB8" w:rsidRPr="00CD280F" w:rsidRDefault="00D62CED" w:rsidP="00AE7FD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AC70DD" w:rsidRPr="00CD280F">
        <w:rPr>
          <w:rFonts w:ascii="Times New Roman" w:hAnsi="Times New Roman" w:cs="Times New Roman"/>
          <w:b/>
          <w:sz w:val="26"/>
          <w:szCs w:val="26"/>
        </w:rPr>
        <w:t>3</w:t>
      </w:r>
      <w:r w:rsidR="0000222C" w:rsidRPr="00CD280F">
        <w:rPr>
          <w:rFonts w:ascii="Times New Roman" w:hAnsi="Times New Roman" w:cs="Times New Roman"/>
          <w:b/>
          <w:sz w:val="26"/>
          <w:szCs w:val="26"/>
        </w:rPr>
        <w:t>:</w:t>
      </w: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bookmarkStart w:id="0" w:name="_Hlk132654326"/>
      <w:r w:rsidR="00D55BB8" w:rsidRPr="00CD280F">
        <w:rPr>
          <w:rFonts w:ascii="Times New Roman" w:hAnsi="Times New Roman" w:cs="Times New Roman"/>
          <w:sz w:val="26"/>
          <w:szCs w:val="26"/>
        </w:rPr>
        <w:t>Cho đường tròn (O; R) và điểm A nằm ngoài đường tròn. Từ A kẻ tiếp tuyến AE đến đường tròn (O) (với E là tiếp điểm). Vẽ dây E</w:t>
      </w:r>
      <w:r w:rsidR="00BA5C72" w:rsidRPr="00CD280F">
        <w:rPr>
          <w:rFonts w:ascii="Times New Roman" w:hAnsi="Times New Roman" w:cs="Times New Roman"/>
          <w:sz w:val="26"/>
          <w:szCs w:val="26"/>
        </w:rPr>
        <w:t>M</w:t>
      </w:r>
      <w:r w:rsidR="00D55BB8" w:rsidRPr="00CD280F">
        <w:rPr>
          <w:rFonts w:ascii="Times New Roman" w:hAnsi="Times New Roman" w:cs="Times New Roman"/>
          <w:sz w:val="26"/>
          <w:szCs w:val="26"/>
        </w:rPr>
        <w:t xml:space="preserve"> vuông góc với AO tại </w:t>
      </w:r>
      <w:r w:rsidR="00BA5C72" w:rsidRPr="00CD280F">
        <w:rPr>
          <w:rFonts w:ascii="Times New Roman" w:hAnsi="Times New Roman" w:cs="Times New Roman"/>
          <w:sz w:val="26"/>
          <w:szCs w:val="26"/>
        </w:rPr>
        <w:t>H</w:t>
      </w:r>
      <w:r w:rsidR="00D55BB8" w:rsidRPr="00CD280F">
        <w:rPr>
          <w:rFonts w:ascii="Times New Roman" w:hAnsi="Times New Roman" w:cs="Times New Roman"/>
          <w:sz w:val="26"/>
          <w:szCs w:val="26"/>
        </w:rPr>
        <w:t>.</w:t>
      </w:r>
    </w:p>
    <w:p w14:paraId="32E6C4B0" w14:textId="44B92243" w:rsidR="00D55BB8" w:rsidRPr="00CD280F" w:rsidRDefault="00041101" w:rsidP="001F54E0">
      <w:pPr>
        <w:spacing w:after="0"/>
        <w:ind w:firstLine="27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   </w:t>
      </w:r>
      <w:r w:rsidR="00D55BB8" w:rsidRPr="00CD280F">
        <w:rPr>
          <w:rFonts w:ascii="Times New Roman" w:hAnsi="Times New Roman" w:cs="Times New Roman"/>
          <w:sz w:val="26"/>
          <w:szCs w:val="26"/>
        </w:rPr>
        <w:t>a) Cho biết bán kính R = 5cm, O</w:t>
      </w:r>
      <w:r w:rsidR="00BA5C72" w:rsidRPr="00CD280F">
        <w:rPr>
          <w:rFonts w:ascii="Times New Roman" w:hAnsi="Times New Roman" w:cs="Times New Roman"/>
          <w:sz w:val="26"/>
          <w:szCs w:val="26"/>
        </w:rPr>
        <w:t>H</w:t>
      </w:r>
      <w:r w:rsidR="00D55BB8" w:rsidRPr="00CD280F">
        <w:rPr>
          <w:rFonts w:ascii="Times New Roman" w:hAnsi="Times New Roman" w:cs="Times New Roman"/>
          <w:sz w:val="26"/>
          <w:szCs w:val="26"/>
        </w:rPr>
        <w:t xml:space="preserve"> = 3cm. Tính độ dài dây E</w:t>
      </w:r>
      <w:r w:rsidR="00BA5C72" w:rsidRPr="00CD280F">
        <w:rPr>
          <w:rFonts w:ascii="Times New Roman" w:hAnsi="Times New Roman" w:cs="Times New Roman"/>
          <w:sz w:val="26"/>
          <w:szCs w:val="26"/>
        </w:rPr>
        <w:t>M</w:t>
      </w:r>
      <w:r w:rsidR="00D55BB8" w:rsidRPr="00CD280F">
        <w:rPr>
          <w:rFonts w:ascii="Times New Roman" w:hAnsi="Times New Roman" w:cs="Times New Roman"/>
          <w:sz w:val="26"/>
          <w:szCs w:val="26"/>
        </w:rPr>
        <w:t>.</w:t>
      </w:r>
    </w:p>
    <w:p w14:paraId="23AF5489" w14:textId="77777777" w:rsidR="001F54E0" w:rsidRPr="00CD280F" w:rsidRDefault="001F54E0" w:rsidP="001F54E0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       </w:t>
      </w:r>
      <w:r w:rsidR="00D55BB8" w:rsidRPr="00CD280F">
        <w:rPr>
          <w:rFonts w:ascii="Times New Roman" w:hAnsi="Times New Roman" w:cs="Times New Roman"/>
          <w:sz w:val="26"/>
          <w:szCs w:val="26"/>
        </w:rPr>
        <w:t>b) Chứng minh: A</w:t>
      </w:r>
      <w:r w:rsidR="00BA5C72" w:rsidRPr="00CD280F">
        <w:rPr>
          <w:rFonts w:ascii="Times New Roman" w:hAnsi="Times New Roman" w:cs="Times New Roman"/>
          <w:sz w:val="26"/>
          <w:szCs w:val="26"/>
        </w:rPr>
        <w:t>M</w:t>
      </w:r>
      <w:r w:rsidR="00D55BB8" w:rsidRPr="00CD280F">
        <w:rPr>
          <w:rFonts w:ascii="Times New Roman" w:hAnsi="Times New Roman" w:cs="Times New Roman"/>
          <w:sz w:val="26"/>
          <w:szCs w:val="26"/>
        </w:rPr>
        <w:t xml:space="preserve"> là tiếp tuyến của đường tròn (O).</w:t>
      </w:r>
      <w:r w:rsidR="00041101" w:rsidRPr="00CD280F">
        <w:rPr>
          <w:rFonts w:ascii="Times New Roman" w:hAnsi="Times New Roman" w:cs="Times New Roman"/>
          <w:sz w:val="26"/>
          <w:szCs w:val="26"/>
        </w:rPr>
        <w:t xml:space="preserve"> </w:t>
      </w:r>
      <w:r w:rsidR="00D55BB8" w:rsidRPr="00CD280F">
        <w:rPr>
          <w:rFonts w:ascii="Times New Roman" w:hAnsi="Times New Roman" w:cs="Times New Roman"/>
          <w:sz w:val="26"/>
          <w:szCs w:val="26"/>
        </w:rPr>
        <w:t>Đường thẳng qua O vuông góc với</w:t>
      </w:r>
    </w:p>
    <w:p w14:paraId="79C514D9" w14:textId="7463933E" w:rsidR="00041101" w:rsidRPr="00CD280F" w:rsidRDefault="001F54E0" w:rsidP="001F54E0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           OA cắt AM tại B. Từ B vẽ tiếp tuyến BF</w:t>
      </w:r>
      <w:r w:rsidR="00332815" w:rsidRPr="00CD280F">
        <w:rPr>
          <w:rFonts w:ascii="Times New Roman" w:hAnsi="Times New Roman" w:cs="Times New Roman"/>
          <w:sz w:val="26"/>
          <w:szCs w:val="26"/>
        </w:rPr>
        <w:t xml:space="preserve"> (F khác M)</w:t>
      </w:r>
      <w:r w:rsidRPr="00CD280F">
        <w:rPr>
          <w:rFonts w:ascii="Times New Roman" w:hAnsi="Times New Roman" w:cs="Times New Roman"/>
          <w:sz w:val="26"/>
          <w:szCs w:val="26"/>
        </w:rPr>
        <w:t xml:space="preserve"> với đường tròn (O) (F là tiếp điểm). </w:t>
      </w:r>
      <w:r w:rsidR="00D55BB8" w:rsidRPr="00CD280F">
        <w:rPr>
          <w:rFonts w:ascii="Times New Roman" w:hAnsi="Times New Roman" w:cs="Times New Roman"/>
          <w:sz w:val="26"/>
          <w:szCs w:val="26"/>
        </w:rPr>
        <w:t xml:space="preserve"> </w:t>
      </w:r>
      <w:r w:rsidR="00041101" w:rsidRPr="00CD280F">
        <w:rPr>
          <w:rFonts w:ascii="Times New Roman" w:hAnsi="Times New Roman" w:cs="Times New Roman"/>
          <w:sz w:val="26"/>
          <w:szCs w:val="26"/>
        </w:rPr>
        <w:t xml:space="preserve">    </w:t>
      </w:r>
    </w:p>
    <w:p w14:paraId="3EA1E03C" w14:textId="3AF45C5E" w:rsidR="00E30C1C" w:rsidRPr="00CD280F" w:rsidRDefault="002D2D56" w:rsidP="00041101">
      <w:pPr>
        <w:spacing w:after="0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>Chứng minh E, O, F thẳng hàng</w:t>
      </w:r>
      <w:r w:rsidR="0020090B" w:rsidRPr="00CD280F">
        <w:rPr>
          <w:rFonts w:ascii="Times New Roman" w:hAnsi="Times New Roman" w:cs="Times New Roman"/>
          <w:sz w:val="26"/>
          <w:szCs w:val="26"/>
        </w:rPr>
        <w:t>.</w:t>
      </w:r>
    </w:p>
    <w:p w14:paraId="31BD8344" w14:textId="437E51C5" w:rsidR="00E30C1C" w:rsidRPr="00CD280F" w:rsidRDefault="001F54E0" w:rsidP="001F54E0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       c) </w:t>
      </w:r>
      <w:r w:rsidR="00D55BB8" w:rsidRPr="00CD280F">
        <w:rPr>
          <w:rFonts w:ascii="Times New Roman" w:hAnsi="Times New Roman" w:cs="Times New Roman"/>
          <w:sz w:val="26"/>
          <w:szCs w:val="26"/>
        </w:rPr>
        <w:t>Trên tia</w:t>
      </w:r>
      <w:r w:rsidR="00B02162" w:rsidRPr="00CD280F">
        <w:rPr>
          <w:rFonts w:ascii="Times New Roman" w:hAnsi="Times New Roman" w:cs="Times New Roman"/>
          <w:sz w:val="26"/>
          <w:szCs w:val="26"/>
        </w:rPr>
        <w:t xml:space="preserve"> đối của tia BM</w:t>
      </w:r>
      <w:r w:rsidR="00D55BB8" w:rsidRPr="00CD280F">
        <w:rPr>
          <w:rFonts w:ascii="Times New Roman" w:hAnsi="Times New Roman" w:cs="Times New Roman"/>
          <w:sz w:val="26"/>
          <w:szCs w:val="26"/>
        </w:rPr>
        <w:t xml:space="preserve"> lấy điểm I </w:t>
      </w:r>
      <w:r w:rsidR="00D55BB8" w:rsidRPr="00CD280F">
        <w:rPr>
          <w:rFonts w:ascii="Times New Roman" w:eastAsiaTheme="minorEastAsia" w:hAnsi="Times New Roman" w:cs="Times New Roman"/>
          <w:position w:val="-10"/>
          <w:sz w:val="26"/>
          <w:szCs w:val="26"/>
        </w:rPr>
        <w:object w:dxaOrig="780" w:dyaOrig="348" w14:anchorId="11B035D8">
          <v:shape id="_x0000_i1039" type="#_x0000_t75" style="width:38.75pt;height:17.6pt" o:ole="">
            <v:imagedata r:id="rId38" o:title=""/>
          </v:shape>
          <o:OLEObject Type="Embed" ProgID="Equation.DSMT4" ShapeID="_x0000_i1039" DrawAspect="Content" ObjectID="_1766382076" r:id="rId39"/>
        </w:object>
      </w:r>
      <w:r w:rsidR="00D55BB8" w:rsidRPr="00CD280F">
        <w:rPr>
          <w:rFonts w:ascii="Times New Roman" w:hAnsi="Times New Roman" w:cs="Times New Roman"/>
          <w:sz w:val="26"/>
          <w:szCs w:val="26"/>
        </w:rPr>
        <w:t>, qua I vẽ tiếp tuyến thứ hai với đường tròn (O)</w:t>
      </w:r>
    </w:p>
    <w:p w14:paraId="6937D16D" w14:textId="6E043FE9" w:rsidR="001F54E0" w:rsidRPr="00CD280F" w:rsidRDefault="001F54E0" w:rsidP="001F54E0">
      <w:pPr>
        <w:pStyle w:val="oancuaDanhsach"/>
        <w:spacing w:after="0"/>
        <w:ind w:left="63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cắt các đường thẳng BF, AE lần lượt tại C và D. Vẽ đường thẳng IF cắt AE tại Q. </w:t>
      </w:r>
    </w:p>
    <w:p w14:paraId="09546106" w14:textId="49FD68CC" w:rsidR="00D55BB8" w:rsidRPr="00CD280F" w:rsidRDefault="00ED4D9D" w:rsidP="00ED4D9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D280F">
        <w:rPr>
          <w:rFonts w:ascii="Times New Roman" w:hAnsi="Times New Roman" w:cs="Times New Roman"/>
          <w:sz w:val="26"/>
          <w:szCs w:val="26"/>
        </w:rPr>
        <w:t xml:space="preserve">         </w:t>
      </w:r>
      <w:r w:rsidR="00D55BB8" w:rsidRPr="00CD280F">
        <w:rPr>
          <w:rFonts w:ascii="Times New Roman" w:hAnsi="Times New Roman" w:cs="Times New Roman"/>
          <w:sz w:val="26"/>
          <w:szCs w:val="26"/>
        </w:rPr>
        <w:t>Chứng minh: AE = DQ</w:t>
      </w:r>
      <w:r w:rsidR="00D55BB8" w:rsidRPr="00CD280F">
        <w:rPr>
          <w:rFonts w:ascii="Times New Roman" w:hAnsi="Times New Roman" w:cs="Times New Roman"/>
          <w:sz w:val="26"/>
          <w:szCs w:val="26"/>
          <w:lang w:eastAsia="ja-JP"/>
        </w:rPr>
        <w:t>.</w:t>
      </w:r>
    </w:p>
    <w:p w14:paraId="128E2C36" w14:textId="093DA25B" w:rsidR="00397409" w:rsidRPr="00CD280F" w:rsidRDefault="00D62CED" w:rsidP="002D2D56">
      <w:pPr>
        <w:spacing w:after="0" w:line="240" w:lineRule="auto"/>
        <w:rPr>
          <w:rFonts w:ascii="Times New Roman" w:eastAsia="Arial" w:hAnsi="Times New Roman" w:cs="Times New Roman"/>
          <w:position w:val="-24"/>
          <w:sz w:val="26"/>
          <w:szCs w:val="26"/>
        </w:rPr>
      </w:pPr>
      <w:r w:rsidRPr="00CD280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0A3600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="0000222C" w:rsidRPr="00CD280F">
        <w:rPr>
          <w:rFonts w:ascii="Times New Roman" w:hAnsi="Times New Roman" w:cs="Times New Roman"/>
          <w:b/>
          <w:sz w:val="26"/>
          <w:szCs w:val="26"/>
        </w:rPr>
        <w:t>:</w:t>
      </w:r>
      <w:r w:rsidRPr="00CD280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E59A7" w:rsidRPr="00CD280F">
        <w:rPr>
          <w:rFonts w:ascii="Times New Roman" w:hAnsi="Times New Roman" w:cs="Times New Roman"/>
          <w:b/>
          <w:i/>
          <w:sz w:val="26"/>
          <w:szCs w:val="26"/>
          <w:lang w:val="vi-VN"/>
        </w:rPr>
        <w:t>(</w:t>
      </w:r>
      <w:r w:rsidR="007E59A7" w:rsidRPr="00CD280F">
        <w:rPr>
          <w:rFonts w:ascii="Times New Roman" w:hAnsi="Times New Roman" w:cs="Times New Roman"/>
          <w:b/>
          <w:i/>
          <w:sz w:val="26"/>
          <w:szCs w:val="26"/>
        </w:rPr>
        <w:t>0,5</w:t>
      </w:r>
      <w:r w:rsidR="007E59A7" w:rsidRPr="00CD280F">
        <w:rPr>
          <w:rFonts w:ascii="Times New Roman" w:hAnsi="Times New Roman" w:cs="Times New Roman"/>
          <w:b/>
          <w:i/>
          <w:sz w:val="26"/>
          <w:szCs w:val="26"/>
          <w:lang w:val="vi-VN"/>
        </w:rPr>
        <w:t xml:space="preserve"> điểm)</w:t>
      </w:r>
      <w:r w:rsidR="00871E21" w:rsidRPr="00CD280F">
        <w:rPr>
          <w:rFonts w:ascii="Times New Roman" w:eastAsia="Arial" w:hAnsi="Times New Roman" w:cs="Times New Roman"/>
          <w:position w:val="-24"/>
          <w:sz w:val="26"/>
          <w:szCs w:val="26"/>
        </w:rPr>
        <w:t xml:space="preserve"> </w:t>
      </w:r>
      <w:bookmarkEnd w:id="0"/>
      <w:r w:rsidR="00397409" w:rsidRPr="00CD280F">
        <w:rPr>
          <w:rFonts w:ascii="Times New Roman" w:hAnsi="Times New Roman" w:cs="Times New Roman"/>
          <w:sz w:val="26"/>
          <w:szCs w:val="26"/>
        </w:rPr>
        <w:t xml:space="preserve">Cho x, y là các số thực dương thỏa mãn </w:t>
      </w:r>
      <w:r w:rsidR="00397409" w:rsidRPr="00CD280F">
        <w:rPr>
          <w:rFonts w:ascii="Times New Roman" w:hAnsi="Times New Roman" w:cs="Times New Roman"/>
          <w:position w:val="-10"/>
          <w:sz w:val="26"/>
          <w:szCs w:val="26"/>
        </w:rPr>
        <w:object w:dxaOrig="940" w:dyaOrig="320" w14:anchorId="2D2408BC">
          <v:shape id="_x0000_i1040" type="#_x0000_t75" style="width:47.35pt;height:15.6pt" o:ole="">
            <v:imagedata r:id="rId40" o:title=""/>
          </v:shape>
          <o:OLEObject Type="Embed" ProgID="Equation.DSMT4" ShapeID="_x0000_i1040" DrawAspect="Content" ObjectID="_1766382077" r:id="rId41"/>
        </w:object>
      </w:r>
      <w:r w:rsidR="00397409" w:rsidRPr="00CD280F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9F142D3" w14:textId="33816E3D" w:rsidR="00951B20" w:rsidRPr="00CC1A94" w:rsidRDefault="00397409" w:rsidP="00CC1A94">
      <w:pPr>
        <w:spacing w:after="0"/>
        <w:jc w:val="both"/>
        <w:rPr>
          <w:rFonts w:ascii="Times New Roman" w:hAnsi="Times New Roman" w:cs="Times New Roman"/>
          <w:position w:val="-32"/>
          <w:sz w:val="26"/>
          <w:szCs w:val="26"/>
          <w:lang w:eastAsia="ja-JP"/>
        </w:rPr>
      </w:pPr>
      <w:r w:rsidRPr="00CD280F">
        <w:rPr>
          <w:rFonts w:ascii="Times New Roman" w:hAnsi="Times New Roman" w:cs="Times New Roman"/>
          <w:sz w:val="26"/>
          <w:szCs w:val="26"/>
          <w:lang w:eastAsia="ja-JP"/>
        </w:rPr>
        <w:t xml:space="preserve">                             </w:t>
      </w:r>
      <w:r w:rsidRPr="00CD280F">
        <w:rPr>
          <w:rFonts w:ascii="Times New Roman" w:hAnsi="Times New Roman" w:cs="Times New Roman"/>
          <w:sz w:val="26"/>
          <w:szCs w:val="26"/>
        </w:rPr>
        <w:t>Tìm giá trị nhỏ nhất của biểu thức:</w:t>
      </w:r>
      <w:r w:rsidRPr="00CD280F">
        <w:rPr>
          <w:rFonts w:ascii="Times New Roman" w:hAnsi="Times New Roman" w:cs="Times New Roman"/>
          <w:sz w:val="26"/>
          <w:szCs w:val="26"/>
          <w:lang w:eastAsia="ja-JP"/>
        </w:rPr>
        <w:t xml:space="preserve"> </w:t>
      </w:r>
      <w:r w:rsidRPr="00CD280F">
        <w:rPr>
          <w:rFonts w:ascii="Times New Roman" w:hAnsi="Times New Roman" w:cs="Times New Roman"/>
          <w:position w:val="-32"/>
          <w:sz w:val="26"/>
          <w:szCs w:val="26"/>
        </w:rPr>
        <w:object w:dxaOrig="2420" w:dyaOrig="780" w14:anchorId="5A6FEAC3">
          <v:shape id="_x0000_i1041" type="#_x0000_t75" style="width:120.35pt;height:38.75pt" o:ole="">
            <v:imagedata r:id="rId42" o:title=""/>
          </v:shape>
          <o:OLEObject Type="Embed" ProgID="Equation.DSMT4" ShapeID="_x0000_i1041" DrawAspect="Content" ObjectID="_1766382078" r:id="rId43"/>
        </w:object>
      </w:r>
      <w:bookmarkStart w:id="1" w:name="_GoBack"/>
      <w:bookmarkEnd w:id="1"/>
    </w:p>
    <w:sectPr w:rsidR="00951B20" w:rsidRPr="00CC1A94" w:rsidSect="00CC1A94">
      <w:pgSz w:w="12240" w:h="15840"/>
      <w:pgMar w:top="270" w:right="1080" w:bottom="144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6B5CE3" w14:textId="77777777" w:rsidR="00CE53FD" w:rsidRDefault="00CE53FD" w:rsidP="00D62CED">
      <w:pPr>
        <w:spacing w:after="0" w:line="240" w:lineRule="auto"/>
      </w:pPr>
      <w:r>
        <w:separator/>
      </w:r>
    </w:p>
  </w:endnote>
  <w:endnote w:type="continuationSeparator" w:id="0">
    <w:p w14:paraId="1D09346D" w14:textId="77777777" w:rsidR="00CE53FD" w:rsidRDefault="00CE53FD" w:rsidP="00D62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C7B7CB" w14:textId="77777777" w:rsidR="00CE53FD" w:rsidRDefault="00CE53FD" w:rsidP="00D62CED">
      <w:pPr>
        <w:spacing w:after="0" w:line="240" w:lineRule="auto"/>
      </w:pPr>
      <w:r>
        <w:separator/>
      </w:r>
    </w:p>
  </w:footnote>
  <w:footnote w:type="continuationSeparator" w:id="0">
    <w:p w14:paraId="170E6024" w14:textId="77777777" w:rsidR="00CE53FD" w:rsidRDefault="00CE53FD" w:rsidP="00D62C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D7826"/>
    <w:multiLevelType w:val="hybridMultilevel"/>
    <w:tmpl w:val="66D69544"/>
    <w:lvl w:ilvl="0" w:tplc="0A16544C">
      <w:start w:val="2"/>
      <w:numFmt w:val="bullet"/>
      <w:lvlText w:val="-"/>
      <w:lvlJc w:val="left"/>
      <w:pPr>
        <w:ind w:left="-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-3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1" w15:restartNumberingAfterBreak="0">
    <w:nsid w:val="0B6C5360"/>
    <w:multiLevelType w:val="hybridMultilevel"/>
    <w:tmpl w:val="439E9A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C2F33"/>
    <w:multiLevelType w:val="hybridMultilevel"/>
    <w:tmpl w:val="0FFEFF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719F8"/>
    <w:multiLevelType w:val="hybridMultilevel"/>
    <w:tmpl w:val="98D6BF6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2C4FDF"/>
    <w:multiLevelType w:val="hybridMultilevel"/>
    <w:tmpl w:val="7B4A4174"/>
    <w:lvl w:ilvl="0" w:tplc="F9CCCA9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B31D2F"/>
    <w:multiLevelType w:val="hybridMultilevel"/>
    <w:tmpl w:val="9D1851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E0558D"/>
    <w:multiLevelType w:val="hybridMultilevel"/>
    <w:tmpl w:val="B3DCB0DC"/>
    <w:lvl w:ilvl="0" w:tplc="682861C6">
      <w:start w:val="1"/>
      <w:numFmt w:val="lowerLetter"/>
      <w:lvlText w:val="%1)"/>
      <w:lvlJc w:val="left"/>
      <w:pPr>
        <w:ind w:left="45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61C98"/>
    <w:multiLevelType w:val="hybridMultilevel"/>
    <w:tmpl w:val="A8684CD4"/>
    <w:lvl w:ilvl="0" w:tplc="AE6A8E4C">
      <w:start w:val="1"/>
      <w:numFmt w:val="lowerLetter"/>
      <w:lvlText w:val="%1)"/>
      <w:lvlJc w:val="left"/>
      <w:pPr>
        <w:ind w:left="81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17F9525F"/>
    <w:multiLevelType w:val="hybridMultilevel"/>
    <w:tmpl w:val="B8EA5FB8"/>
    <w:lvl w:ilvl="0" w:tplc="684A54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8B33A56"/>
    <w:multiLevelType w:val="hybridMultilevel"/>
    <w:tmpl w:val="4904A274"/>
    <w:lvl w:ilvl="0" w:tplc="BABC6D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E17A86"/>
    <w:multiLevelType w:val="hybridMultilevel"/>
    <w:tmpl w:val="AE50B480"/>
    <w:lvl w:ilvl="0" w:tplc="223000CE">
      <w:start w:val="1"/>
      <w:numFmt w:val="decimal"/>
      <w:lvlText w:val="%1)"/>
      <w:lvlJc w:val="left"/>
      <w:pPr>
        <w:ind w:left="360" w:hanging="360"/>
      </w:pPr>
      <w:rPr>
        <w:b/>
        <w:bCs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96325B"/>
    <w:multiLevelType w:val="hybridMultilevel"/>
    <w:tmpl w:val="04CECB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810"/>
        </w:tabs>
        <w:ind w:left="8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12D0505"/>
    <w:multiLevelType w:val="hybridMultilevel"/>
    <w:tmpl w:val="0D1AE5AC"/>
    <w:lvl w:ilvl="0" w:tplc="04090011">
      <w:start w:val="1"/>
      <w:numFmt w:val="decimal"/>
      <w:lvlText w:val="%1)"/>
      <w:lvlJc w:val="left"/>
      <w:pPr>
        <w:ind w:left="-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450" w:hanging="360"/>
      </w:pPr>
    </w:lvl>
    <w:lvl w:ilvl="2" w:tplc="0409001B" w:tentative="1">
      <w:start w:val="1"/>
      <w:numFmt w:val="lowerRoman"/>
      <w:lvlText w:val="%3."/>
      <w:lvlJc w:val="right"/>
      <w:pPr>
        <w:ind w:left="270" w:hanging="180"/>
      </w:pPr>
    </w:lvl>
    <w:lvl w:ilvl="3" w:tplc="0409000F" w:tentative="1">
      <w:start w:val="1"/>
      <w:numFmt w:val="decimal"/>
      <w:lvlText w:val="%4."/>
      <w:lvlJc w:val="left"/>
      <w:pPr>
        <w:ind w:left="990" w:hanging="360"/>
      </w:pPr>
    </w:lvl>
    <w:lvl w:ilvl="4" w:tplc="04090019" w:tentative="1">
      <w:start w:val="1"/>
      <w:numFmt w:val="lowerLetter"/>
      <w:lvlText w:val="%5."/>
      <w:lvlJc w:val="left"/>
      <w:pPr>
        <w:ind w:left="1710" w:hanging="360"/>
      </w:pPr>
    </w:lvl>
    <w:lvl w:ilvl="5" w:tplc="0409001B" w:tentative="1">
      <w:start w:val="1"/>
      <w:numFmt w:val="lowerRoman"/>
      <w:lvlText w:val="%6."/>
      <w:lvlJc w:val="right"/>
      <w:pPr>
        <w:ind w:left="2430" w:hanging="180"/>
      </w:pPr>
    </w:lvl>
    <w:lvl w:ilvl="6" w:tplc="0409000F" w:tentative="1">
      <w:start w:val="1"/>
      <w:numFmt w:val="decimal"/>
      <w:lvlText w:val="%7."/>
      <w:lvlJc w:val="left"/>
      <w:pPr>
        <w:ind w:left="3150" w:hanging="360"/>
      </w:pPr>
    </w:lvl>
    <w:lvl w:ilvl="7" w:tplc="04090019" w:tentative="1">
      <w:start w:val="1"/>
      <w:numFmt w:val="lowerLetter"/>
      <w:lvlText w:val="%8."/>
      <w:lvlJc w:val="left"/>
      <w:pPr>
        <w:ind w:left="3870" w:hanging="360"/>
      </w:pPr>
    </w:lvl>
    <w:lvl w:ilvl="8" w:tplc="0409001B" w:tentative="1">
      <w:start w:val="1"/>
      <w:numFmt w:val="lowerRoman"/>
      <w:lvlText w:val="%9."/>
      <w:lvlJc w:val="right"/>
      <w:pPr>
        <w:ind w:left="4590" w:hanging="180"/>
      </w:pPr>
    </w:lvl>
  </w:abstractNum>
  <w:abstractNum w:abstractNumId="13" w15:restartNumberingAfterBreak="0">
    <w:nsid w:val="224449BD"/>
    <w:multiLevelType w:val="hybridMultilevel"/>
    <w:tmpl w:val="540CCF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B5310"/>
    <w:multiLevelType w:val="hybridMultilevel"/>
    <w:tmpl w:val="13E0FA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293CF9"/>
    <w:multiLevelType w:val="hybridMultilevel"/>
    <w:tmpl w:val="D1CABA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803D88"/>
    <w:multiLevelType w:val="hybridMultilevel"/>
    <w:tmpl w:val="C3682916"/>
    <w:lvl w:ilvl="0" w:tplc="993AEC5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1E7237"/>
    <w:multiLevelType w:val="hybridMultilevel"/>
    <w:tmpl w:val="CC624EF4"/>
    <w:lvl w:ilvl="0" w:tplc="37AC3062">
      <w:start w:val="1"/>
      <w:numFmt w:val="decimal"/>
      <w:lvlText w:val="%1)"/>
      <w:lvlJc w:val="left"/>
      <w:pPr>
        <w:ind w:left="360" w:hanging="360"/>
      </w:pPr>
      <w:rPr>
        <w:rFonts w:eastAsia="Calibri" w:hint="default"/>
        <w:b/>
        <w:i w:val="0"/>
        <w:iCs/>
        <w:color w:val="231F2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D8F79B0"/>
    <w:multiLevelType w:val="hybridMultilevel"/>
    <w:tmpl w:val="A9440250"/>
    <w:lvl w:ilvl="0" w:tplc="1E064E90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0A147B"/>
    <w:multiLevelType w:val="hybridMultilevel"/>
    <w:tmpl w:val="76C871E4"/>
    <w:lvl w:ilvl="0" w:tplc="76925B72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CE0747"/>
    <w:multiLevelType w:val="hybridMultilevel"/>
    <w:tmpl w:val="160A0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F">
      <w:start w:val="1"/>
      <w:numFmt w:val="decimal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036C9D"/>
    <w:multiLevelType w:val="hybridMultilevel"/>
    <w:tmpl w:val="A9440250"/>
    <w:lvl w:ilvl="0" w:tplc="1E064E9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392651"/>
    <w:multiLevelType w:val="hybridMultilevel"/>
    <w:tmpl w:val="04CECB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810"/>
        </w:tabs>
        <w:ind w:left="8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C942CE"/>
    <w:multiLevelType w:val="hybridMultilevel"/>
    <w:tmpl w:val="161A5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3C1006"/>
    <w:multiLevelType w:val="hybridMultilevel"/>
    <w:tmpl w:val="885CA498"/>
    <w:lvl w:ilvl="0" w:tplc="D3DE8270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9F57EE1"/>
    <w:multiLevelType w:val="hybridMultilevel"/>
    <w:tmpl w:val="3C7017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BD44D7"/>
    <w:multiLevelType w:val="hybridMultilevel"/>
    <w:tmpl w:val="383827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F94477"/>
    <w:multiLevelType w:val="hybridMultilevel"/>
    <w:tmpl w:val="C5EA5F60"/>
    <w:lvl w:ilvl="0" w:tplc="9A94A058">
      <w:start w:val="3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8" w15:restartNumberingAfterBreak="0">
    <w:nsid w:val="4D5F7D3E"/>
    <w:multiLevelType w:val="hybridMultilevel"/>
    <w:tmpl w:val="9800BB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1A5B91"/>
    <w:multiLevelType w:val="hybridMultilevel"/>
    <w:tmpl w:val="C8F26F34"/>
    <w:lvl w:ilvl="0" w:tplc="9146B8C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F9427A6"/>
    <w:multiLevelType w:val="hybridMultilevel"/>
    <w:tmpl w:val="88B05D90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4562A68"/>
    <w:multiLevelType w:val="hybridMultilevel"/>
    <w:tmpl w:val="BB0C6766"/>
    <w:lvl w:ilvl="0" w:tplc="43A8180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48E23CE"/>
    <w:multiLevelType w:val="hybridMultilevel"/>
    <w:tmpl w:val="2BA81E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975FE9"/>
    <w:multiLevelType w:val="hybridMultilevel"/>
    <w:tmpl w:val="9EE0652E"/>
    <w:lvl w:ilvl="0" w:tplc="A3209C82">
      <w:start w:val="1"/>
      <w:numFmt w:val="lowerLetter"/>
      <w:lvlText w:val="%1)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2250" w:hanging="360"/>
      </w:pPr>
    </w:lvl>
    <w:lvl w:ilvl="2" w:tplc="0409001B">
      <w:start w:val="1"/>
      <w:numFmt w:val="lowerRoman"/>
      <w:lvlText w:val="%3."/>
      <w:lvlJc w:val="right"/>
      <w:pPr>
        <w:ind w:left="2970" w:hanging="180"/>
      </w:pPr>
    </w:lvl>
    <w:lvl w:ilvl="3" w:tplc="0409000F">
      <w:start w:val="1"/>
      <w:numFmt w:val="decimal"/>
      <w:lvlText w:val="%4."/>
      <w:lvlJc w:val="left"/>
      <w:pPr>
        <w:ind w:left="3690" w:hanging="360"/>
      </w:pPr>
    </w:lvl>
    <w:lvl w:ilvl="4" w:tplc="04090019">
      <w:start w:val="1"/>
      <w:numFmt w:val="lowerLetter"/>
      <w:lvlText w:val="%5."/>
      <w:lvlJc w:val="left"/>
      <w:pPr>
        <w:ind w:left="4410" w:hanging="360"/>
      </w:pPr>
    </w:lvl>
    <w:lvl w:ilvl="5" w:tplc="0409001B">
      <w:start w:val="1"/>
      <w:numFmt w:val="lowerRoman"/>
      <w:lvlText w:val="%6."/>
      <w:lvlJc w:val="right"/>
      <w:pPr>
        <w:ind w:left="5130" w:hanging="180"/>
      </w:pPr>
    </w:lvl>
    <w:lvl w:ilvl="6" w:tplc="0409000F">
      <w:start w:val="1"/>
      <w:numFmt w:val="decimal"/>
      <w:lvlText w:val="%7."/>
      <w:lvlJc w:val="left"/>
      <w:pPr>
        <w:ind w:left="5850" w:hanging="360"/>
      </w:pPr>
    </w:lvl>
    <w:lvl w:ilvl="7" w:tplc="04090019">
      <w:start w:val="1"/>
      <w:numFmt w:val="lowerLetter"/>
      <w:lvlText w:val="%8."/>
      <w:lvlJc w:val="left"/>
      <w:pPr>
        <w:ind w:left="6570" w:hanging="360"/>
      </w:pPr>
    </w:lvl>
    <w:lvl w:ilvl="8" w:tplc="0409001B">
      <w:start w:val="1"/>
      <w:numFmt w:val="lowerRoman"/>
      <w:lvlText w:val="%9."/>
      <w:lvlJc w:val="right"/>
      <w:pPr>
        <w:ind w:left="7290" w:hanging="180"/>
      </w:pPr>
    </w:lvl>
  </w:abstractNum>
  <w:abstractNum w:abstractNumId="34" w15:restartNumberingAfterBreak="0">
    <w:nsid w:val="59391CD4"/>
    <w:multiLevelType w:val="hybridMultilevel"/>
    <w:tmpl w:val="B8EA5FB8"/>
    <w:lvl w:ilvl="0" w:tplc="684A54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94871C7"/>
    <w:multiLevelType w:val="hybridMultilevel"/>
    <w:tmpl w:val="2B0613BA"/>
    <w:lvl w:ilvl="0" w:tplc="096EFD6A">
      <w:start w:val="1"/>
      <w:numFmt w:val="lowerLetter"/>
      <w:lvlText w:val="%1)"/>
      <w:lvlJc w:val="left"/>
      <w:pPr>
        <w:ind w:left="45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600CC1"/>
    <w:multiLevelType w:val="hybridMultilevel"/>
    <w:tmpl w:val="6510AE36"/>
    <w:lvl w:ilvl="0" w:tplc="D0C2355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4B41D5"/>
    <w:multiLevelType w:val="hybridMultilevel"/>
    <w:tmpl w:val="71C03566"/>
    <w:lvl w:ilvl="0" w:tplc="2B3858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04F47B8"/>
    <w:multiLevelType w:val="hybridMultilevel"/>
    <w:tmpl w:val="CB38D318"/>
    <w:lvl w:ilvl="0" w:tplc="C3369006">
      <w:start w:val="1"/>
      <w:numFmt w:val="decimal"/>
      <w:lvlText w:val="%1)"/>
      <w:lvlJc w:val="left"/>
      <w:pPr>
        <w:ind w:left="450" w:hanging="360"/>
      </w:pPr>
      <w:rPr>
        <w:rFonts w:ascii="Times New Roman" w:hAnsi="Times New Roman" w:cs="Times New Roman" w:hint="default"/>
        <w:b/>
        <w:bCs/>
        <w:sz w:val="26"/>
        <w:szCs w:val="26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9" w15:restartNumberingAfterBreak="0">
    <w:nsid w:val="7060678F"/>
    <w:multiLevelType w:val="hybridMultilevel"/>
    <w:tmpl w:val="EF5C6324"/>
    <w:lvl w:ilvl="0" w:tplc="B8D660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231F20"/>
      </w:rPr>
    </w:lvl>
    <w:lvl w:ilvl="1" w:tplc="37B0BEDA">
      <w:start w:val="1"/>
      <w:numFmt w:val="lowerLetter"/>
      <w:lvlText w:val="%2)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A54831"/>
    <w:multiLevelType w:val="hybridMultilevel"/>
    <w:tmpl w:val="2A66FF9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0BA4E04"/>
    <w:multiLevelType w:val="hybridMultilevel"/>
    <w:tmpl w:val="756895D6"/>
    <w:lvl w:ilvl="0" w:tplc="0409000F">
      <w:start w:val="1"/>
      <w:numFmt w:val="decimal"/>
      <w:lvlText w:val="%1."/>
      <w:lvlJc w:val="left"/>
      <w:pPr>
        <w:tabs>
          <w:tab w:val="num" w:pos="3600"/>
        </w:tabs>
        <w:ind w:left="3600" w:hanging="360"/>
      </w:pPr>
    </w:lvl>
    <w:lvl w:ilvl="1" w:tplc="042A0019" w:tentative="1">
      <w:start w:val="1"/>
      <w:numFmt w:val="lowerLetter"/>
      <w:lvlText w:val="%2."/>
      <w:lvlJc w:val="left"/>
      <w:pPr>
        <w:ind w:left="4320" w:hanging="360"/>
      </w:pPr>
    </w:lvl>
    <w:lvl w:ilvl="2" w:tplc="042A001B" w:tentative="1">
      <w:start w:val="1"/>
      <w:numFmt w:val="lowerRoman"/>
      <w:lvlText w:val="%3."/>
      <w:lvlJc w:val="right"/>
      <w:pPr>
        <w:ind w:left="5040" w:hanging="180"/>
      </w:pPr>
    </w:lvl>
    <w:lvl w:ilvl="3" w:tplc="042A000F" w:tentative="1">
      <w:start w:val="1"/>
      <w:numFmt w:val="decimal"/>
      <w:lvlText w:val="%4."/>
      <w:lvlJc w:val="left"/>
      <w:pPr>
        <w:ind w:left="5760" w:hanging="360"/>
      </w:pPr>
    </w:lvl>
    <w:lvl w:ilvl="4" w:tplc="042A0019" w:tentative="1">
      <w:start w:val="1"/>
      <w:numFmt w:val="lowerLetter"/>
      <w:lvlText w:val="%5."/>
      <w:lvlJc w:val="left"/>
      <w:pPr>
        <w:ind w:left="6480" w:hanging="360"/>
      </w:pPr>
    </w:lvl>
    <w:lvl w:ilvl="5" w:tplc="042A001B" w:tentative="1">
      <w:start w:val="1"/>
      <w:numFmt w:val="lowerRoman"/>
      <w:lvlText w:val="%6."/>
      <w:lvlJc w:val="right"/>
      <w:pPr>
        <w:ind w:left="7200" w:hanging="180"/>
      </w:pPr>
    </w:lvl>
    <w:lvl w:ilvl="6" w:tplc="042A000F" w:tentative="1">
      <w:start w:val="1"/>
      <w:numFmt w:val="decimal"/>
      <w:lvlText w:val="%7."/>
      <w:lvlJc w:val="left"/>
      <w:pPr>
        <w:ind w:left="7920" w:hanging="360"/>
      </w:pPr>
    </w:lvl>
    <w:lvl w:ilvl="7" w:tplc="042A0019" w:tentative="1">
      <w:start w:val="1"/>
      <w:numFmt w:val="lowerLetter"/>
      <w:lvlText w:val="%8."/>
      <w:lvlJc w:val="left"/>
      <w:pPr>
        <w:ind w:left="8640" w:hanging="360"/>
      </w:pPr>
    </w:lvl>
    <w:lvl w:ilvl="8" w:tplc="042A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2" w15:restartNumberingAfterBreak="0">
    <w:nsid w:val="7305656D"/>
    <w:multiLevelType w:val="hybridMultilevel"/>
    <w:tmpl w:val="D40EB09A"/>
    <w:lvl w:ilvl="0" w:tplc="7E34121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E46B94"/>
    <w:multiLevelType w:val="hybridMultilevel"/>
    <w:tmpl w:val="FE4A01AE"/>
    <w:lvl w:ilvl="0" w:tplc="0A6C4DE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886ABF"/>
    <w:multiLevelType w:val="hybridMultilevel"/>
    <w:tmpl w:val="ECB43386"/>
    <w:lvl w:ilvl="0" w:tplc="73DC5D54">
      <w:start w:val="1"/>
      <w:numFmt w:val="upperRoman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B52C5"/>
    <w:multiLevelType w:val="hybridMultilevel"/>
    <w:tmpl w:val="ECF050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303FAE"/>
    <w:multiLevelType w:val="hybridMultilevel"/>
    <w:tmpl w:val="0C28CD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9"/>
  </w:num>
  <w:num w:numId="3">
    <w:abstractNumId w:val="20"/>
  </w:num>
  <w:num w:numId="4">
    <w:abstractNumId w:val="22"/>
  </w:num>
  <w:num w:numId="5">
    <w:abstractNumId w:val="30"/>
  </w:num>
  <w:num w:numId="6">
    <w:abstractNumId w:val="41"/>
  </w:num>
  <w:num w:numId="7">
    <w:abstractNumId w:val="26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20"/>
  </w:num>
  <w:num w:numId="11">
    <w:abstractNumId w:val="23"/>
  </w:num>
  <w:num w:numId="12">
    <w:abstractNumId w:val="16"/>
  </w:num>
  <w:num w:numId="13">
    <w:abstractNumId w:val="17"/>
  </w:num>
  <w:num w:numId="14">
    <w:abstractNumId w:val="2"/>
  </w:num>
  <w:num w:numId="15">
    <w:abstractNumId w:val="43"/>
  </w:num>
  <w:num w:numId="16">
    <w:abstractNumId w:val="3"/>
  </w:num>
  <w:num w:numId="17">
    <w:abstractNumId w:val="28"/>
  </w:num>
  <w:num w:numId="18">
    <w:abstractNumId w:val="34"/>
  </w:num>
  <w:num w:numId="19">
    <w:abstractNumId w:val="4"/>
  </w:num>
  <w:num w:numId="20">
    <w:abstractNumId w:val="9"/>
  </w:num>
  <w:num w:numId="21">
    <w:abstractNumId w:val="18"/>
  </w:num>
  <w:num w:numId="22">
    <w:abstractNumId w:val="8"/>
  </w:num>
  <w:num w:numId="23">
    <w:abstractNumId w:val="44"/>
  </w:num>
  <w:num w:numId="24">
    <w:abstractNumId w:val="29"/>
  </w:num>
  <w:num w:numId="25">
    <w:abstractNumId w:val="5"/>
  </w:num>
  <w:num w:numId="26">
    <w:abstractNumId w:val="37"/>
  </w:num>
  <w:num w:numId="27">
    <w:abstractNumId w:val="36"/>
  </w:num>
  <w:num w:numId="28">
    <w:abstractNumId w:val="21"/>
  </w:num>
  <w:num w:numId="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8"/>
  </w:num>
  <w:num w:numId="31">
    <w:abstractNumId w:val="31"/>
  </w:num>
  <w:num w:numId="32">
    <w:abstractNumId w:val="7"/>
  </w:num>
  <w:num w:numId="33">
    <w:abstractNumId w:val="40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</w:num>
  <w:num w:numId="36">
    <w:abstractNumId w:val="32"/>
  </w:num>
  <w:num w:numId="37">
    <w:abstractNumId w:val="42"/>
  </w:num>
  <w:num w:numId="38">
    <w:abstractNumId w:val="19"/>
  </w:num>
  <w:num w:numId="39">
    <w:abstractNumId w:val="14"/>
  </w:num>
  <w:num w:numId="40">
    <w:abstractNumId w:val="15"/>
  </w:num>
  <w:num w:numId="41">
    <w:abstractNumId w:val="12"/>
  </w:num>
  <w:num w:numId="42">
    <w:abstractNumId w:val="27"/>
  </w:num>
  <w:num w:numId="43">
    <w:abstractNumId w:val="6"/>
  </w:num>
  <w:num w:numId="44">
    <w:abstractNumId w:val="35"/>
  </w:num>
  <w:num w:numId="45">
    <w:abstractNumId w:val="46"/>
  </w:num>
  <w:num w:numId="46">
    <w:abstractNumId w:val="25"/>
  </w:num>
  <w:num w:numId="47">
    <w:abstractNumId w:val="45"/>
  </w:num>
  <w:num w:numId="48">
    <w:abstractNumId w:val="13"/>
  </w:num>
  <w:num w:numId="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2CED"/>
    <w:rsid w:val="00001347"/>
    <w:rsid w:val="0000222C"/>
    <w:rsid w:val="00005718"/>
    <w:rsid w:val="00006749"/>
    <w:rsid w:val="0001116F"/>
    <w:rsid w:val="00020DB8"/>
    <w:rsid w:val="00024675"/>
    <w:rsid w:val="000272A6"/>
    <w:rsid w:val="00030CB3"/>
    <w:rsid w:val="000333EC"/>
    <w:rsid w:val="00041101"/>
    <w:rsid w:val="00045032"/>
    <w:rsid w:val="00061EE2"/>
    <w:rsid w:val="00077BB9"/>
    <w:rsid w:val="000A3600"/>
    <w:rsid w:val="000A79E6"/>
    <w:rsid w:val="000B5D00"/>
    <w:rsid w:val="000B6F00"/>
    <w:rsid w:val="000D57E8"/>
    <w:rsid w:val="000E7C7A"/>
    <w:rsid w:val="001100E0"/>
    <w:rsid w:val="00157155"/>
    <w:rsid w:val="0016056C"/>
    <w:rsid w:val="00181D95"/>
    <w:rsid w:val="00192CFB"/>
    <w:rsid w:val="00193658"/>
    <w:rsid w:val="001B1C9D"/>
    <w:rsid w:val="001B317E"/>
    <w:rsid w:val="001B4521"/>
    <w:rsid w:val="001C0946"/>
    <w:rsid w:val="001C6ACB"/>
    <w:rsid w:val="001C7DA5"/>
    <w:rsid w:val="001F54E0"/>
    <w:rsid w:val="001F6F7E"/>
    <w:rsid w:val="0020090B"/>
    <w:rsid w:val="00213781"/>
    <w:rsid w:val="00217F8F"/>
    <w:rsid w:val="00224621"/>
    <w:rsid w:val="00227051"/>
    <w:rsid w:val="00240ACC"/>
    <w:rsid w:val="002560CB"/>
    <w:rsid w:val="002614DB"/>
    <w:rsid w:val="00270805"/>
    <w:rsid w:val="0027711A"/>
    <w:rsid w:val="0028781E"/>
    <w:rsid w:val="00291E66"/>
    <w:rsid w:val="00295A79"/>
    <w:rsid w:val="002A25BA"/>
    <w:rsid w:val="002B479D"/>
    <w:rsid w:val="002B5476"/>
    <w:rsid w:val="002B6ADB"/>
    <w:rsid w:val="002B71D9"/>
    <w:rsid w:val="002C2B8D"/>
    <w:rsid w:val="002D25D8"/>
    <w:rsid w:val="002D2D56"/>
    <w:rsid w:val="002D7213"/>
    <w:rsid w:val="002E0792"/>
    <w:rsid w:val="002E522B"/>
    <w:rsid w:val="00324867"/>
    <w:rsid w:val="00332815"/>
    <w:rsid w:val="00343AEA"/>
    <w:rsid w:val="00344F43"/>
    <w:rsid w:val="0034790F"/>
    <w:rsid w:val="003640B6"/>
    <w:rsid w:val="0038280B"/>
    <w:rsid w:val="00384B7B"/>
    <w:rsid w:val="00385F3B"/>
    <w:rsid w:val="00397409"/>
    <w:rsid w:val="003B2BBF"/>
    <w:rsid w:val="003B6D43"/>
    <w:rsid w:val="003C0536"/>
    <w:rsid w:val="003C23B1"/>
    <w:rsid w:val="003F6121"/>
    <w:rsid w:val="003F6DCE"/>
    <w:rsid w:val="00425E87"/>
    <w:rsid w:val="00443F4D"/>
    <w:rsid w:val="004475A4"/>
    <w:rsid w:val="0046569C"/>
    <w:rsid w:val="0048146F"/>
    <w:rsid w:val="004A0F64"/>
    <w:rsid w:val="004A66BA"/>
    <w:rsid w:val="004B153B"/>
    <w:rsid w:val="004B4EC3"/>
    <w:rsid w:val="004B4F64"/>
    <w:rsid w:val="004B6259"/>
    <w:rsid w:val="004C076F"/>
    <w:rsid w:val="004C3D2A"/>
    <w:rsid w:val="004D255F"/>
    <w:rsid w:val="004D403C"/>
    <w:rsid w:val="004E4C64"/>
    <w:rsid w:val="004F4596"/>
    <w:rsid w:val="005127A8"/>
    <w:rsid w:val="005127EA"/>
    <w:rsid w:val="00516817"/>
    <w:rsid w:val="00532DB3"/>
    <w:rsid w:val="005432BB"/>
    <w:rsid w:val="00556A0E"/>
    <w:rsid w:val="00560693"/>
    <w:rsid w:val="00561A0A"/>
    <w:rsid w:val="00561FA9"/>
    <w:rsid w:val="00580173"/>
    <w:rsid w:val="00580946"/>
    <w:rsid w:val="0058357B"/>
    <w:rsid w:val="005C0A47"/>
    <w:rsid w:val="005C6566"/>
    <w:rsid w:val="005D07CC"/>
    <w:rsid w:val="005D6A88"/>
    <w:rsid w:val="005F01FA"/>
    <w:rsid w:val="005F30C1"/>
    <w:rsid w:val="00600171"/>
    <w:rsid w:val="00605CDD"/>
    <w:rsid w:val="006212F2"/>
    <w:rsid w:val="00622393"/>
    <w:rsid w:val="00645E58"/>
    <w:rsid w:val="0065002F"/>
    <w:rsid w:val="00670569"/>
    <w:rsid w:val="00674491"/>
    <w:rsid w:val="00675A86"/>
    <w:rsid w:val="00683296"/>
    <w:rsid w:val="00683950"/>
    <w:rsid w:val="00683E93"/>
    <w:rsid w:val="00690CEE"/>
    <w:rsid w:val="00692CB0"/>
    <w:rsid w:val="00693D32"/>
    <w:rsid w:val="006940BD"/>
    <w:rsid w:val="0069580F"/>
    <w:rsid w:val="006A0F73"/>
    <w:rsid w:val="006A7E00"/>
    <w:rsid w:val="006B4349"/>
    <w:rsid w:val="006B637A"/>
    <w:rsid w:val="006C6707"/>
    <w:rsid w:val="006E74F6"/>
    <w:rsid w:val="006F20F9"/>
    <w:rsid w:val="00701FDB"/>
    <w:rsid w:val="007045B5"/>
    <w:rsid w:val="00710788"/>
    <w:rsid w:val="00727EF3"/>
    <w:rsid w:val="00732102"/>
    <w:rsid w:val="007574CD"/>
    <w:rsid w:val="00761672"/>
    <w:rsid w:val="00791A8E"/>
    <w:rsid w:val="007B1590"/>
    <w:rsid w:val="007B1CF8"/>
    <w:rsid w:val="007B3009"/>
    <w:rsid w:val="007B3072"/>
    <w:rsid w:val="007C4E11"/>
    <w:rsid w:val="007C5601"/>
    <w:rsid w:val="007E59A7"/>
    <w:rsid w:val="00804259"/>
    <w:rsid w:val="00815EB4"/>
    <w:rsid w:val="00831228"/>
    <w:rsid w:val="00847495"/>
    <w:rsid w:val="008554EC"/>
    <w:rsid w:val="00867B48"/>
    <w:rsid w:val="00871E21"/>
    <w:rsid w:val="008A3A0F"/>
    <w:rsid w:val="008C17B8"/>
    <w:rsid w:val="008D08BD"/>
    <w:rsid w:val="008D1A9C"/>
    <w:rsid w:val="008E5701"/>
    <w:rsid w:val="008F60C4"/>
    <w:rsid w:val="00914169"/>
    <w:rsid w:val="00914CEB"/>
    <w:rsid w:val="00917B91"/>
    <w:rsid w:val="0092424F"/>
    <w:rsid w:val="00926864"/>
    <w:rsid w:val="00936B5B"/>
    <w:rsid w:val="00951B20"/>
    <w:rsid w:val="00971C64"/>
    <w:rsid w:val="0097463E"/>
    <w:rsid w:val="0098421E"/>
    <w:rsid w:val="00994C47"/>
    <w:rsid w:val="009A2BCE"/>
    <w:rsid w:val="009B0BBE"/>
    <w:rsid w:val="009B17D0"/>
    <w:rsid w:val="009B3F22"/>
    <w:rsid w:val="009B73B1"/>
    <w:rsid w:val="009C1E81"/>
    <w:rsid w:val="009F1625"/>
    <w:rsid w:val="009F20A4"/>
    <w:rsid w:val="00A05AD4"/>
    <w:rsid w:val="00A15F0A"/>
    <w:rsid w:val="00A234BB"/>
    <w:rsid w:val="00A35C38"/>
    <w:rsid w:val="00A363A1"/>
    <w:rsid w:val="00A44BF1"/>
    <w:rsid w:val="00A4600F"/>
    <w:rsid w:val="00A476AE"/>
    <w:rsid w:val="00A476FF"/>
    <w:rsid w:val="00A56CBC"/>
    <w:rsid w:val="00A71BF2"/>
    <w:rsid w:val="00A722C1"/>
    <w:rsid w:val="00A76F99"/>
    <w:rsid w:val="00A77857"/>
    <w:rsid w:val="00A8655F"/>
    <w:rsid w:val="00A870AA"/>
    <w:rsid w:val="00AC70DD"/>
    <w:rsid w:val="00AD2906"/>
    <w:rsid w:val="00AE7FD4"/>
    <w:rsid w:val="00B02162"/>
    <w:rsid w:val="00B148D5"/>
    <w:rsid w:val="00B170A9"/>
    <w:rsid w:val="00B22A1B"/>
    <w:rsid w:val="00B25D18"/>
    <w:rsid w:val="00B441DD"/>
    <w:rsid w:val="00B51A30"/>
    <w:rsid w:val="00B65D96"/>
    <w:rsid w:val="00B75328"/>
    <w:rsid w:val="00B80DEB"/>
    <w:rsid w:val="00B87D5B"/>
    <w:rsid w:val="00BA470B"/>
    <w:rsid w:val="00BA57D0"/>
    <w:rsid w:val="00BA5C72"/>
    <w:rsid w:val="00BA690C"/>
    <w:rsid w:val="00BB34A7"/>
    <w:rsid w:val="00C17AF4"/>
    <w:rsid w:val="00C3108B"/>
    <w:rsid w:val="00C32393"/>
    <w:rsid w:val="00C35560"/>
    <w:rsid w:val="00C36F6A"/>
    <w:rsid w:val="00C371D0"/>
    <w:rsid w:val="00C428F3"/>
    <w:rsid w:val="00C42CC6"/>
    <w:rsid w:val="00C50AF1"/>
    <w:rsid w:val="00C52A52"/>
    <w:rsid w:val="00C573F6"/>
    <w:rsid w:val="00C72E31"/>
    <w:rsid w:val="00C76812"/>
    <w:rsid w:val="00C80DAD"/>
    <w:rsid w:val="00C83DFE"/>
    <w:rsid w:val="00C95610"/>
    <w:rsid w:val="00CA54B8"/>
    <w:rsid w:val="00CB11F9"/>
    <w:rsid w:val="00CB368E"/>
    <w:rsid w:val="00CB473D"/>
    <w:rsid w:val="00CC1A94"/>
    <w:rsid w:val="00CC3476"/>
    <w:rsid w:val="00CC4371"/>
    <w:rsid w:val="00CD280F"/>
    <w:rsid w:val="00CE2908"/>
    <w:rsid w:val="00CE53FD"/>
    <w:rsid w:val="00CE5DB1"/>
    <w:rsid w:val="00CF39E8"/>
    <w:rsid w:val="00CF76F6"/>
    <w:rsid w:val="00D0216F"/>
    <w:rsid w:val="00D12578"/>
    <w:rsid w:val="00D46E49"/>
    <w:rsid w:val="00D55BB8"/>
    <w:rsid w:val="00D62CED"/>
    <w:rsid w:val="00D64F74"/>
    <w:rsid w:val="00D66BD1"/>
    <w:rsid w:val="00D701E9"/>
    <w:rsid w:val="00D803C5"/>
    <w:rsid w:val="00D87F9B"/>
    <w:rsid w:val="00DB16E0"/>
    <w:rsid w:val="00DB3C32"/>
    <w:rsid w:val="00DC4448"/>
    <w:rsid w:val="00DC4544"/>
    <w:rsid w:val="00DC5C29"/>
    <w:rsid w:val="00DE1561"/>
    <w:rsid w:val="00DE27C5"/>
    <w:rsid w:val="00DE3344"/>
    <w:rsid w:val="00DF0AE9"/>
    <w:rsid w:val="00E12C40"/>
    <w:rsid w:val="00E30C1C"/>
    <w:rsid w:val="00E4621F"/>
    <w:rsid w:val="00E56C9A"/>
    <w:rsid w:val="00E630A4"/>
    <w:rsid w:val="00E63516"/>
    <w:rsid w:val="00E677F7"/>
    <w:rsid w:val="00E76DFC"/>
    <w:rsid w:val="00E848A8"/>
    <w:rsid w:val="00E87D44"/>
    <w:rsid w:val="00E90DEC"/>
    <w:rsid w:val="00E922F1"/>
    <w:rsid w:val="00EB21DC"/>
    <w:rsid w:val="00EC0DAA"/>
    <w:rsid w:val="00EC7073"/>
    <w:rsid w:val="00ED22C8"/>
    <w:rsid w:val="00ED4060"/>
    <w:rsid w:val="00ED4D9D"/>
    <w:rsid w:val="00EE17F8"/>
    <w:rsid w:val="00EE20FB"/>
    <w:rsid w:val="00EE22F3"/>
    <w:rsid w:val="00EE283D"/>
    <w:rsid w:val="00EF4AFD"/>
    <w:rsid w:val="00F20C4C"/>
    <w:rsid w:val="00F3262B"/>
    <w:rsid w:val="00F63D81"/>
    <w:rsid w:val="00F76DF5"/>
    <w:rsid w:val="00F77431"/>
    <w:rsid w:val="00F80C5A"/>
    <w:rsid w:val="00F80DC8"/>
    <w:rsid w:val="00F93151"/>
    <w:rsid w:val="00F948FC"/>
    <w:rsid w:val="00F960E2"/>
    <w:rsid w:val="00FA67FD"/>
    <w:rsid w:val="00FC7D52"/>
    <w:rsid w:val="00FD7562"/>
    <w:rsid w:val="00FF3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E86B79"/>
  <w15:docId w15:val="{074FC1BC-C2B9-D744-BB39-2203990CC3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D62CED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D62CED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D62C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62CED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unhideWhenUsed/>
    <w:rsid w:val="00D62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D62CED"/>
  </w:style>
  <w:style w:type="paragraph" w:styleId="Chntrang">
    <w:name w:val="footer"/>
    <w:basedOn w:val="Binhthng"/>
    <w:link w:val="ChntrangChar"/>
    <w:uiPriority w:val="99"/>
    <w:unhideWhenUsed/>
    <w:rsid w:val="00D62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D62CED"/>
  </w:style>
  <w:style w:type="character" w:styleId="VnbanChdanhsn">
    <w:name w:val="Placeholder Text"/>
    <w:basedOn w:val="Phngmcinhcuaoanvn"/>
    <w:uiPriority w:val="99"/>
    <w:semiHidden/>
    <w:rsid w:val="00240ACC"/>
    <w:rPr>
      <w:color w:val="808080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E630A4"/>
  </w:style>
  <w:style w:type="table" w:styleId="LiBang">
    <w:name w:val="Table Grid"/>
    <w:basedOn w:val="BangThngthng"/>
    <w:uiPriority w:val="39"/>
    <w:rsid w:val="00A05AD4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785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6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5</TotalTime>
  <Pages>1</Pages>
  <Words>357</Words>
  <Characters>203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Ling Phạm</cp:lastModifiedBy>
  <cp:revision>49</cp:revision>
  <cp:lastPrinted>2023-12-24T04:10:00Z</cp:lastPrinted>
  <dcterms:created xsi:type="dcterms:W3CDTF">2023-04-18T08:16:00Z</dcterms:created>
  <dcterms:modified xsi:type="dcterms:W3CDTF">2024-01-10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